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423A2B" w14:textId="77777777" w:rsidR="000166FB" w:rsidRDefault="000166FB" w:rsidP="000166FB">
      <w:pPr>
        <w:spacing w:line="360" w:lineRule="auto"/>
        <w:jc w:val="center"/>
        <w:rPr>
          <w:rFonts w:eastAsia="楷体_GB2312"/>
          <w:b/>
          <w:bCs/>
          <w:sz w:val="48"/>
        </w:rPr>
      </w:pPr>
      <w:r>
        <w:rPr>
          <w:rFonts w:eastAsia="楷体_GB2312" w:hint="eastAsia"/>
          <w:b/>
          <w:bCs/>
          <w:sz w:val="48"/>
        </w:rPr>
        <w:t>《算法分析与设计》期末复习题</w:t>
      </w:r>
      <w:r>
        <w:rPr>
          <w:rFonts w:eastAsia="楷体_GB2312"/>
          <w:b/>
          <w:bCs/>
          <w:sz w:val="48"/>
        </w:rPr>
        <w:t>(</w:t>
      </w:r>
      <w:proofErr w:type="gramStart"/>
      <w:r>
        <w:rPr>
          <w:rFonts w:eastAsia="楷体_GB2312" w:hint="eastAsia"/>
          <w:b/>
          <w:bCs/>
          <w:sz w:val="48"/>
        </w:rPr>
        <w:t>一</w:t>
      </w:r>
      <w:proofErr w:type="gramEnd"/>
      <w:r>
        <w:rPr>
          <w:rFonts w:eastAsia="楷体_GB2312"/>
          <w:b/>
          <w:bCs/>
          <w:sz w:val="48"/>
        </w:rPr>
        <w:t>)</w:t>
      </w:r>
    </w:p>
    <w:p w14:paraId="5FBE5691" w14:textId="77777777" w:rsidR="000166FB" w:rsidRDefault="000166FB" w:rsidP="000166FB">
      <w:pPr>
        <w:spacing w:line="360" w:lineRule="auto"/>
        <w:rPr>
          <w:sz w:val="24"/>
        </w:rPr>
      </w:pPr>
    </w:p>
    <w:p w14:paraId="240BD570" w14:textId="77777777" w:rsidR="000166FB" w:rsidRDefault="000166FB" w:rsidP="000166FB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选择题</w:t>
      </w:r>
    </w:p>
    <w:p w14:paraId="7507FE94" w14:textId="284DFBF3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>1.</w:t>
      </w:r>
      <w:r>
        <w:rPr>
          <w:rFonts w:hint="eastAsia"/>
          <w:sz w:val="24"/>
        </w:rPr>
        <w:t>应用</w:t>
      </w:r>
      <w:r>
        <w:rPr>
          <w:sz w:val="24"/>
        </w:rPr>
        <w:t>Johnson</w:t>
      </w:r>
      <w:r>
        <w:rPr>
          <w:rFonts w:hint="eastAsia"/>
          <w:sz w:val="24"/>
        </w:rPr>
        <w:t>法则的流水作业调度采用的算法是（）</w:t>
      </w:r>
    </w:p>
    <w:p w14:paraId="4EBE6C40" w14:textId="77777777" w:rsidR="000166FB" w:rsidRDefault="000166FB" w:rsidP="000166FB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 xml:space="preserve">A. </w:t>
      </w:r>
      <w:r>
        <w:rPr>
          <w:rFonts w:hint="eastAsia"/>
          <w:sz w:val="24"/>
        </w:rPr>
        <w:t>贪心算法</w:t>
      </w:r>
      <w:r>
        <w:rPr>
          <w:sz w:val="24"/>
        </w:rPr>
        <w:tab/>
        <w:t xml:space="preserve">   B. </w:t>
      </w:r>
      <w:r>
        <w:rPr>
          <w:rFonts w:hint="eastAsia"/>
          <w:sz w:val="24"/>
        </w:rPr>
        <w:t>分支限界法</w:t>
      </w:r>
      <w:r>
        <w:rPr>
          <w:sz w:val="24"/>
        </w:rPr>
        <w:t xml:space="preserve"> </w:t>
      </w:r>
      <w:r>
        <w:rPr>
          <w:sz w:val="24"/>
        </w:rPr>
        <w:tab/>
        <w:t xml:space="preserve"> </w:t>
      </w:r>
      <w:r>
        <w:rPr>
          <w:sz w:val="24"/>
        </w:rPr>
        <w:tab/>
        <w:t>C.</w:t>
      </w:r>
      <w:r>
        <w:rPr>
          <w:rFonts w:hint="eastAsia"/>
          <w:sz w:val="24"/>
        </w:rPr>
        <w:t>分治法</w:t>
      </w:r>
      <w:r>
        <w:rPr>
          <w:sz w:val="24"/>
        </w:rPr>
        <w:t xml:space="preserve">   </w:t>
      </w:r>
      <w:r>
        <w:rPr>
          <w:sz w:val="24"/>
        </w:rPr>
        <w:tab/>
        <w:t xml:space="preserve">D. </w:t>
      </w:r>
      <w:r>
        <w:rPr>
          <w:rFonts w:hint="eastAsia"/>
          <w:sz w:val="24"/>
        </w:rPr>
        <w:t>动态规划算法</w:t>
      </w:r>
    </w:p>
    <w:p w14:paraId="7A4BB015" w14:textId="77777777" w:rsidR="000166FB" w:rsidRDefault="000166FB" w:rsidP="000166FB">
      <w:pPr>
        <w:spacing w:line="360" w:lineRule="auto"/>
        <w:ind w:firstLineChars="200" w:firstLine="480"/>
        <w:rPr>
          <w:sz w:val="24"/>
        </w:rPr>
      </w:pPr>
    </w:p>
    <w:p w14:paraId="44AF17DB" w14:textId="00B4848E" w:rsidR="000166FB" w:rsidRDefault="000166FB" w:rsidP="000166FB">
      <w:pPr>
        <w:spacing w:line="360" w:lineRule="auto"/>
        <w:rPr>
          <w:sz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9C9743F" wp14:editId="707D7504">
            <wp:simplePos x="0" y="0"/>
            <wp:positionH relativeFrom="column">
              <wp:posOffset>3429000</wp:posOffset>
            </wp:positionH>
            <wp:positionV relativeFrom="paragraph">
              <wp:posOffset>594360</wp:posOffset>
            </wp:positionV>
            <wp:extent cx="1600200" cy="953770"/>
            <wp:effectExtent l="0" t="0" r="0" b="0"/>
            <wp:wrapNone/>
            <wp:docPr id="6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953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</w:rPr>
        <w:t>2.</w:t>
      </w:r>
      <w:bookmarkStart w:id="0" w:name="OLE_LINK1"/>
      <w:r>
        <w:rPr>
          <w:sz w:val="24"/>
        </w:rPr>
        <w:t>Hanoi</w:t>
      </w:r>
      <w:r>
        <w:rPr>
          <w:rFonts w:hint="eastAsia"/>
          <w:sz w:val="24"/>
        </w:rPr>
        <w:t>塔</w:t>
      </w:r>
      <w:bookmarkEnd w:id="0"/>
      <w:r>
        <w:rPr>
          <w:rFonts w:hint="eastAsia"/>
          <w:sz w:val="24"/>
        </w:rPr>
        <w:t>问题如下图所示。现要求将塔座</w:t>
      </w:r>
      <w:r>
        <w:rPr>
          <w:sz w:val="24"/>
        </w:rPr>
        <w:t>A</w:t>
      </w:r>
      <w:r>
        <w:rPr>
          <w:rFonts w:hint="eastAsia"/>
          <w:sz w:val="24"/>
        </w:rPr>
        <w:t>上的</w:t>
      </w:r>
      <w:proofErr w:type="gramStart"/>
      <w:r>
        <w:rPr>
          <w:rFonts w:hint="eastAsia"/>
          <w:sz w:val="24"/>
        </w:rPr>
        <w:t>的</w:t>
      </w:r>
      <w:proofErr w:type="gramEnd"/>
      <w:r>
        <w:rPr>
          <w:rFonts w:hint="eastAsia"/>
          <w:sz w:val="24"/>
        </w:rPr>
        <w:t>所有圆盘移到塔座</w:t>
      </w:r>
      <w:r>
        <w:rPr>
          <w:sz w:val="24"/>
        </w:rPr>
        <w:t>B</w:t>
      </w:r>
      <w:r>
        <w:rPr>
          <w:rFonts w:hint="eastAsia"/>
          <w:sz w:val="24"/>
        </w:rPr>
        <w:t>上，并仍按同样顺序叠置。移动圆盘时遵守</w:t>
      </w:r>
      <w:r>
        <w:rPr>
          <w:sz w:val="24"/>
        </w:rPr>
        <w:t>Hanoi</w:t>
      </w:r>
      <w:r>
        <w:rPr>
          <w:rFonts w:hint="eastAsia"/>
          <w:sz w:val="24"/>
        </w:rPr>
        <w:t>塔问题的移动规则。由此设计出解</w:t>
      </w:r>
      <w:r>
        <w:rPr>
          <w:sz w:val="24"/>
        </w:rPr>
        <w:t>Hanoi</w:t>
      </w:r>
      <w:r>
        <w:rPr>
          <w:rFonts w:hint="eastAsia"/>
          <w:sz w:val="24"/>
        </w:rPr>
        <w:t>塔问题的递归算法正确的为：（）</w:t>
      </w:r>
    </w:p>
    <w:p w14:paraId="0C32FAB6" w14:textId="77777777" w:rsidR="000166FB" w:rsidRDefault="000166FB" w:rsidP="000166FB">
      <w:pPr>
        <w:spacing w:line="360" w:lineRule="auto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FF1C62" wp14:editId="30F08DE1">
                <wp:simplePos x="0" y="0"/>
                <wp:positionH relativeFrom="column">
                  <wp:posOffset>3886200</wp:posOffset>
                </wp:positionH>
                <wp:positionV relativeFrom="paragraph">
                  <wp:posOffset>543560</wp:posOffset>
                </wp:positionV>
                <wp:extent cx="800100" cy="297180"/>
                <wp:effectExtent l="0" t="635" r="0" b="0"/>
                <wp:wrapNone/>
                <wp:docPr id="6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DB39B4" w14:textId="77777777" w:rsidR="000166FB" w:rsidRDefault="000166FB" w:rsidP="000166FB">
                            <w:pPr>
                              <w:rPr>
                                <w:b/>
                                <w:color w:val="0000FF"/>
                              </w:rPr>
                            </w:pPr>
                            <w:r>
                              <w:rPr>
                                <w:b/>
                                <w:color w:val="0000FF"/>
                              </w:rPr>
                              <w:t>Hanoi</w:t>
                            </w:r>
                            <w:r>
                              <w:rPr>
                                <w:rFonts w:hint="eastAsia"/>
                                <w:b/>
                                <w:color w:val="0000FF"/>
                              </w:rPr>
                              <w:t>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FF1C6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306pt;margin-top:42.8pt;width:63pt;height:2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" stroked="f">
                <v:textbox>
                  <w:txbxContent>
                    <w:p w14:paraId="47DB39B4" w14:textId="77777777" w:rsidR="000166FB" w:rsidRDefault="000166FB" w:rsidP="000166FB">
                      <w:pPr>
                        <w:rPr>
                          <w:b/>
                          <w:color w:val="0000FF"/>
                        </w:rPr>
                      </w:pPr>
                      <w:r>
                        <w:rPr>
                          <w:b/>
                          <w:color w:val="0000FF"/>
                        </w:rPr>
                        <w:t>Hanoi</w:t>
                      </w:r>
                      <w:r>
                        <w:rPr>
                          <w:rFonts w:hint="eastAsia"/>
                          <w:b/>
                          <w:color w:val="0000FF"/>
                        </w:rPr>
                        <w:t>塔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77FC602" wp14:editId="1BDC0954">
                <wp:simplePos x="0" y="0"/>
                <wp:positionH relativeFrom="column">
                  <wp:posOffset>0</wp:posOffset>
                </wp:positionH>
                <wp:positionV relativeFrom="paragraph">
                  <wp:posOffset>1869440</wp:posOffset>
                </wp:positionV>
                <wp:extent cx="3314700" cy="1684020"/>
                <wp:effectExtent l="9525" t="12065" r="9525" b="8890"/>
                <wp:wrapNone/>
                <wp:docPr id="66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4700" cy="1684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27ADAC" w14:textId="77777777" w:rsidR="000166FB" w:rsidRDefault="000166FB" w:rsidP="000166FB">
                            <w:pPr>
                              <w:widowControl/>
                              <w:jc w:val="left"/>
                              <w:rPr>
                                <w:rFonts w:ascii="宋体" w:eastAsia="华文行楷" w:hAnsi="宋体" w:cs="Arial"/>
                                <w:color w:val="000000"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B.</w:t>
                            </w:r>
                            <w:r>
                              <w:rPr>
                                <w:rFonts w:ascii="宋体" w:hAnsi="宋体" w:hint="eastAsia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void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int n, int A, int B, int C)</w:t>
                            </w:r>
                          </w:p>
                          <w:p w14:paraId="7D3E683D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{</w:t>
                            </w:r>
                          </w:p>
                          <w:p w14:paraId="5E31D44F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if (n &gt; 0)</w:t>
                            </w:r>
                          </w:p>
                          <w:p w14:paraId="38AAC71F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{</w:t>
                            </w:r>
                          </w:p>
                          <w:p w14:paraId="0AA5C3BC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-1, A, C, B);</w:t>
                            </w:r>
                          </w:p>
                          <w:p w14:paraId="1452C41D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move(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,a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,b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);</w:t>
                            </w:r>
                          </w:p>
                          <w:p w14:paraId="463A4495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-1, C, B, A);</w:t>
                            </w:r>
                          </w:p>
                          <w:p w14:paraId="4465DCDF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}</w:t>
                            </w:r>
                          </w:p>
                          <w:p w14:paraId="12D74190" w14:textId="77777777" w:rsidR="000166FB" w:rsidRDefault="000166FB" w:rsidP="000166F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7FC602" id="Text Box 67" o:spid="_x0000_s1027" type="#_x0000_t202" style="position:absolute;left:0;text-align:left;margin-left:0;margin-top:147.2pt;width:261pt;height:132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">
                <v:textbox>
                  <w:txbxContent>
                    <w:p w14:paraId="3027ADAC" w14:textId="77777777" w:rsidR="000166FB" w:rsidRDefault="000166FB" w:rsidP="000166FB">
                      <w:pPr>
                        <w:widowControl/>
                        <w:jc w:val="left"/>
                        <w:rPr>
                          <w:rFonts w:ascii="宋体" w:eastAsia="华文行楷" w:hAnsi="宋体" w:cs="Arial"/>
                          <w:color w:val="000000"/>
                          <w:kern w:val="0"/>
                          <w:sz w:val="24"/>
                        </w:rPr>
                      </w:pPr>
                      <w:r>
                        <w:rPr>
                          <w:sz w:val="24"/>
                        </w:rPr>
                        <w:t>B.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 xml:space="preserve"> </w:t>
                      </w: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void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int n, int A, int B, int C)</w:t>
                      </w:r>
                    </w:p>
                    <w:p w14:paraId="7D3E683D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{</w:t>
                      </w:r>
                    </w:p>
                    <w:p w14:paraId="5E31D44F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if (n &gt; 0)</w:t>
                      </w:r>
                    </w:p>
                    <w:p w14:paraId="38AAC71F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{</w:t>
                      </w:r>
                    </w:p>
                    <w:p w14:paraId="0AA5C3BC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-1, A, C, B);</w:t>
                      </w:r>
                    </w:p>
                    <w:p w14:paraId="1452C41D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move(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,a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,b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);</w:t>
                      </w:r>
                    </w:p>
                    <w:p w14:paraId="463A4495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-1, C, B, A);</w:t>
                      </w:r>
                    </w:p>
                    <w:p w14:paraId="4465DCDF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}</w:t>
                      </w:r>
                    </w:p>
                    <w:p w14:paraId="12D74190" w14:textId="77777777" w:rsidR="000166FB" w:rsidRDefault="000166FB" w:rsidP="000166F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}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35EA3BF" wp14:editId="40BCB41F">
                <wp:simplePos x="0" y="0"/>
                <wp:positionH relativeFrom="column">
                  <wp:posOffset>0</wp:posOffset>
                </wp:positionH>
                <wp:positionV relativeFrom="paragraph">
                  <wp:posOffset>3571240</wp:posOffset>
                </wp:positionV>
                <wp:extent cx="3314700" cy="1684020"/>
                <wp:effectExtent l="9525" t="8890" r="9525" b="12065"/>
                <wp:wrapNone/>
                <wp:docPr id="65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4700" cy="1684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D717A8" w14:textId="77777777" w:rsidR="000166FB" w:rsidRDefault="000166FB" w:rsidP="000166FB">
                            <w:pPr>
                              <w:widowControl/>
                              <w:jc w:val="left"/>
                              <w:rPr>
                                <w:rFonts w:ascii="宋体" w:eastAsia="华文行楷" w:hAnsi="宋体" w:cs="Arial"/>
                                <w:color w:val="000000"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C. </w:t>
                            </w: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void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int n, int C, int B, int A)</w:t>
                            </w:r>
                          </w:p>
                          <w:p w14:paraId="2DB35D14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{</w:t>
                            </w:r>
                          </w:p>
                          <w:p w14:paraId="550681F6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if (n &gt; 0)</w:t>
                            </w:r>
                          </w:p>
                          <w:p w14:paraId="75B48EF5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{</w:t>
                            </w:r>
                          </w:p>
                          <w:p w14:paraId="2ADD4FFB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-1, A, C, B);</w:t>
                            </w:r>
                          </w:p>
                          <w:p w14:paraId="07521725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move(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,a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,b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);</w:t>
                            </w:r>
                          </w:p>
                          <w:p w14:paraId="734E9A70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-1, C, B, A);</w:t>
                            </w:r>
                          </w:p>
                          <w:p w14:paraId="2987BD24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}</w:t>
                            </w:r>
                          </w:p>
                          <w:p w14:paraId="576FCAB2" w14:textId="77777777" w:rsidR="000166FB" w:rsidRDefault="000166FB" w:rsidP="000166F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5EA3BF" id="Text Box 68" o:spid="_x0000_s1028" type="#_x0000_t202" style="position:absolute;left:0;text-align:left;margin-left:0;margin-top:281.2pt;width:261pt;height:132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">
                <v:textbox>
                  <w:txbxContent>
                    <w:p w14:paraId="43D717A8" w14:textId="77777777" w:rsidR="000166FB" w:rsidRDefault="000166FB" w:rsidP="000166FB">
                      <w:pPr>
                        <w:widowControl/>
                        <w:jc w:val="left"/>
                        <w:rPr>
                          <w:rFonts w:ascii="宋体" w:eastAsia="华文行楷" w:hAnsi="宋体" w:cs="Arial"/>
                          <w:color w:val="000000"/>
                          <w:kern w:val="0"/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C. </w:t>
                      </w: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void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int n, int C, int B, int A)</w:t>
                      </w:r>
                    </w:p>
                    <w:p w14:paraId="2DB35D14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{</w:t>
                      </w:r>
                    </w:p>
                    <w:p w14:paraId="550681F6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if (n &gt; 0)</w:t>
                      </w:r>
                    </w:p>
                    <w:p w14:paraId="75B48EF5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{</w:t>
                      </w:r>
                    </w:p>
                    <w:p w14:paraId="2ADD4FFB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-1, A, C, B);</w:t>
                      </w:r>
                    </w:p>
                    <w:p w14:paraId="07521725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move(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,a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,b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);</w:t>
                      </w:r>
                    </w:p>
                    <w:p w14:paraId="734E9A70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-1, C, B, A);</w:t>
                      </w:r>
                    </w:p>
                    <w:p w14:paraId="2987BD24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}</w:t>
                      </w:r>
                    </w:p>
                    <w:p w14:paraId="576FCAB2" w14:textId="77777777" w:rsidR="000166FB" w:rsidRDefault="000166FB" w:rsidP="000166F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}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256EC05" wp14:editId="7BA93EB9">
                <wp:simplePos x="0" y="0"/>
                <wp:positionH relativeFrom="column">
                  <wp:posOffset>228600</wp:posOffset>
                </wp:positionH>
                <wp:positionV relativeFrom="paragraph">
                  <wp:posOffset>5015230</wp:posOffset>
                </wp:positionV>
                <wp:extent cx="3314700" cy="1684020"/>
                <wp:effectExtent l="9525" t="5080" r="9525" b="6350"/>
                <wp:wrapNone/>
                <wp:docPr id="64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4700" cy="1684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F9D207" w14:textId="77777777" w:rsidR="000166FB" w:rsidRDefault="000166FB" w:rsidP="000166FB">
                            <w:pPr>
                              <w:widowControl/>
                              <w:jc w:val="left"/>
                              <w:rPr>
                                <w:rFonts w:ascii="宋体" w:eastAsia="华文行楷" w:hAnsi="宋体" w:cs="Arial"/>
                                <w:color w:val="000000"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D. </w:t>
                            </w: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void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int n, int C, int A, int B)</w:t>
                            </w:r>
                          </w:p>
                          <w:p w14:paraId="1CFB2C30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{</w:t>
                            </w:r>
                          </w:p>
                          <w:p w14:paraId="6ADAF883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if (n &gt; 0)</w:t>
                            </w:r>
                          </w:p>
                          <w:p w14:paraId="6D7CB9F1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{</w:t>
                            </w:r>
                          </w:p>
                          <w:p w14:paraId="64F6323B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-1, A, C, B);</w:t>
                            </w:r>
                          </w:p>
                          <w:p w14:paraId="53F1FFFD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move(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,a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,b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);</w:t>
                            </w:r>
                          </w:p>
                          <w:p w14:paraId="05F65EBC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-1, C, B, A);</w:t>
                            </w:r>
                          </w:p>
                          <w:p w14:paraId="579D1342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}</w:t>
                            </w:r>
                          </w:p>
                          <w:p w14:paraId="3FF8B753" w14:textId="77777777" w:rsidR="000166FB" w:rsidRDefault="000166FB" w:rsidP="000166F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56EC05" id="Text Box 69" o:spid="_x0000_s1029" type="#_x0000_t202" style="position:absolute;left:0;text-align:left;margin-left:18pt;margin-top:394.9pt;width:261pt;height:132.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">
                <v:textbox>
                  <w:txbxContent>
                    <w:p w14:paraId="3AF9D207" w14:textId="77777777" w:rsidR="000166FB" w:rsidRDefault="000166FB" w:rsidP="000166FB">
                      <w:pPr>
                        <w:widowControl/>
                        <w:jc w:val="left"/>
                        <w:rPr>
                          <w:rFonts w:ascii="宋体" w:eastAsia="华文行楷" w:hAnsi="宋体" w:cs="Arial"/>
                          <w:color w:val="000000"/>
                          <w:kern w:val="0"/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D. </w:t>
                      </w: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void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int n, int C, int A, int B)</w:t>
                      </w:r>
                    </w:p>
                    <w:p w14:paraId="1CFB2C30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{</w:t>
                      </w:r>
                    </w:p>
                    <w:p w14:paraId="6ADAF883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if (n &gt; 0)</w:t>
                      </w:r>
                    </w:p>
                    <w:p w14:paraId="6D7CB9F1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{</w:t>
                      </w:r>
                    </w:p>
                    <w:p w14:paraId="64F6323B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-1, A, C, B);</w:t>
                      </w:r>
                    </w:p>
                    <w:p w14:paraId="53F1FFFD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move(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,a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,b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);</w:t>
                      </w:r>
                    </w:p>
                    <w:p w14:paraId="05F65EBC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-1, C, B, A);</w:t>
                      </w:r>
                    </w:p>
                    <w:p w14:paraId="579D1342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}</w:t>
                      </w:r>
                    </w:p>
                    <w:p w14:paraId="3FF8B753" w14:textId="77777777" w:rsidR="000166FB" w:rsidRDefault="000166FB" w:rsidP="000166F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}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6D84747" wp14:editId="5233433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314700" cy="1684020"/>
                <wp:effectExtent l="9525" t="9525" r="9525" b="11430"/>
                <wp:wrapNone/>
                <wp:docPr id="63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4700" cy="1684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9B6CF8" w14:textId="77777777" w:rsidR="000166FB" w:rsidRDefault="000166FB" w:rsidP="000166FB">
                            <w:pPr>
                              <w:widowControl/>
                              <w:jc w:val="left"/>
                              <w:rPr>
                                <w:rFonts w:ascii="宋体" w:eastAsia="华文行楷" w:hAnsi="宋体" w:cs="Arial"/>
                                <w:color w:val="000000"/>
                                <w:kern w:val="0"/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A.</w:t>
                            </w: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void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int n, int A, int C, int B)</w:t>
                            </w:r>
                          </w:p>
                          <w:p w14:paraId="29B01DC4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{</w:t>
                            </w:r>
                          </w:p>
                          <w:p w14:paraId="6472C077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if (n &gt; 0)</w:t>
                            </w:r>
                          </w:p>
                          <w:p w14:paraId="214E9463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{</w:t>
                            </w:r>
                          </w:p>
                          <w:p w14:paraId="5E9F56CE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-1,A,C, B);</w:t>
                            </w:r>
                          </w:p>
                          <w:p w14:paraId="21D2098F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move(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,a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,b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);</w:t>
                            </w:r>
                          </w:p>
                          <w:p w14:paraId="11C57BEF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  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hanoi</w:t>
                            </w:r>
                            <w:proofErr w:type="spell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>n-1, C, B, A);</w:t>
                            </w:r>
                          </w:p>
                          <w:p w14:paraId="60303027" w14:textId="77777777" w:rsidR="000166FB" w:rsidRDefault="000166FB" w:rsidP="000166FB">
                            <w:pP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    }</w:t>
                            </w:r>
                          </w:p>
                          <w:p w14:paraId="33B42814" w14:textId="77777777" w:rsidR="000166FB" w:rsidRDefault="000166FB" w:rsidP="000166FB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宋体" w:eastAsia="华文行楷" w:hAnsi="宋体" w:cs="Arial" w:hint="eastAsia"/>
                                <w:color w:val="000000"/>
                                <w:sz w:val="24"/>
                              </w:rPr>
                              <w:t xml:space="preserve">   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D84747" id="Text Box 66" o:spid="_x0000_s1030" type="#_x0000_t202" style="position:absolute;left:0;text-align:left;margin-left:0;margin-top:0;width:261pt;height:132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">
                <v:textbox>
                  <w:txbxContent>
                    <w:p w14:paraId="149B6CF8" w14:textId="77777777" w:rsidR="000166FB" w:rsidRDefault="000166FB" w:rsidP="000166FB">
                      <w:pPr>
                        <w:widowControl/>
                        <w:jc w:val="left"/>
                        <w:rPr>
                          <w:rFonts w:ascii="宋体" w:eastAsia="华文行楷" w:hAnsi="宋体" w:cs="Arial"/>
                          <w:color w:val="000000"/>
                          <w:kern w:val="0"/>
                          <w:sz w:val="24"/>
                        </w:rPr>
                      </w:pPr>
                      <w:r>
                        <w:rPr>
                          <w:sz w:val="24"/>
                        </w:rPr>
                        <w:t>A.</w:t>
                      </w: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void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int n, int A, int C, int B)</w:t>
                      </w:r>
                    </w:p>
                    <w:p w14:paraId="29B01DC4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{</w:t>
                      </w:r>
                    </w:p>
                    <w:p w14:paraId="6472C077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if (n &gt; 0)</w:t>
                      </w:r>
                    </w:p>
                    <w:p w14:paraId="214E9463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{</w:t>
                      </w:r>
                    </w:p>
                    <w:p w14:paraId="5E9F56CE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-1,A,C, B);</w:t>
                      </w:r>
                    </w:p>
                    <w:p w14:paraId="21D2098F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move(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,a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,b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);</w:t>
                      </w:r>
                    </w:p>
                    <w:p w14:paraId="11C57BEF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   </w:t>
                      </w:r>
                      <w:proofErr w:type="spellStart"/>
                      <w:proofErr w:type="gramStart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hanoi</w:t>
                      </w:r>
                      <w:proofErr w:type="spell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(</w:t>
                      </w:r>
                      <w:proofErr w:type="gramEnd"/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>n-1, C, B, A);</w:t>
                      </w:r>
                    </w:p>
                    <w:p w14:paraId="60303027" w14:textId="77777777" w:rsidR="000166FB" w:rsidRDefault="000166FB" w:rsidP="000166FB">
                      <w:pP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    }</w:t>
                      </w:r>
                    </w:p>
                    <w:p w14:paraId="33B42814" w14:textId="77777777" w:rsidR="000166FB" w:rsidRDefault="000166FB" w:rsidP="000166FB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宋体" w:eastAsia="华文行楷" w:hAnsi="宋体" w:cs="Arial" w:hint="eastAsia"/>
                          <w:color w:val="000000"/>
                          <w:sz w:val="24"/>
                        </w:rPr>
                        <w:t xml:space="preserve">   }</w:t>
                      </w:r>
                    </w:p>
                  </w:txbxContent>
                </v:textbox>
              </v:shape>
            </w:pict>
          </mc:Fallback>
        </mc:AlternateContent>
      </w:r>
    </w:p>
    <w:p w14:paraId="1AC8DCE7" w14:textId="77777777" w:rsidR="000166FB" w:rsidRDefault="000166FB" w:rsidP="000166FB">
      <w:pPr>
        <w:spacing w:line="360" w:lineRule="auto"/>
        <w:rPr>
          <w:sz w:val="24"/>
        </w:rPr>
      </w:pPr>
    </w:p>
    <w:p w14:paraId="26CF5A05" w14:textId="77777777" w:rsidR="000166FB" w:rsidRDefault="000166FB" w:rsidP="000166FB">
      <w:pPr>
        <w:spacing w:line="360" w:lineRule="auto"/>
        <w:rPr>
          <w:sz w:val="24"/>
        </w:rPr>
      </w:pPr>
    </w:p>
    <w:p w14:paraId="7BBD2BF5" w14:textId="77777777" w:rsidR="000166FB" w:rsidRDefault="000166FB" w:rsidP="000166FB">
      <w:pPr>
        <w:spacing w:line="360" w:lineRule="auto"/>
        <w:rPr>
          <w:sz w:val="24"/>
        </w:rPr>
      </w:pPr>
    </w:p>
    <w:p w14:paraId="234C5469" w14:textId="77777777" w:rsidR="000166FB" w:rsidRDefault="000166FB" w:rsidP="000166FB">
      <w:pPr>
        <w:spacing w:line="360" w:lineRule="auto"/>
        <w:rPr>
          <w:sz w:val="24"/>
        </w:rPr>
      </w:pPr>
    </w:p>
    <w:p w14:paraId="424F041B" w14:textId="77777777" w:rsidR="000166FB" w:rsidRDefault="000166FB" w:rsidP="000166FB">
      <w:pPr>
        <w:spacing w:line="360" w:lineRule="auto"/>
        <w:rPr>
          <w:rFonts w:ascii="宋体" w:eastAsia="华文行楷" w:hAnsi="宋体" w:cs="Arial"/>
          <w:sz w:val="24"/>
        </w:rPr>
      </w:pPr>
    </w:p>
    <w:p w14:paraId="6C5D4FFB" w14:textId="77777777" w:rsidR="000166FB" w:rsidRDefault="000166FB" w:rsidP="000166FB">
      <w:pPr>
        <w:widowControl/>
        <w:spacing w:beforeLines="50" w:before="156"/>
        <w:jc w:val="left"/>
        <w:rPr>
          <w:rFonts w:hint="eastAsia"/>
          <w:sz w:val="24"/>
        </w:rPr>
      </w:pPr>
    </w:p>
    <w:p w14:paraId="52D237A9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65AE2263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646A218E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56962C83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5A3674F4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7631ACE6" w14:textId="77777777" w:rsidR="000166FB" w:rsidRDefault="000166FB" w:rsidP="000166FB">
      <w:pPr>
        <w:rPr>
          <w:rFonts w:ascii="Arial" w:eastAsia="华文行楷" w:hAnsi="Arial" w:cs="Arial"/>
        </w:rPr>
      </w:pPr>
    </w:p>
    <w:p w14:paraId="6AC2E1D9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515F2A0E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4ADD4E53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2712ADEE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12A74CE5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373DA0F8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4B51D420" w14:textId="77777777" w:rsidR="000166FB" w:rsidRDefault="000166FB" w:rsidP="000166FB">
      <w:pPr>
        <w:widowControl/>
        <w:spacing w:beforeLines="50" w:before="156"/>
        <w:jc w:val="left"/>
        <w:rPr>
          <w:sz w:val="24"/>
        </w:rPr>
      </w:pPr>
    </w:p>
    <w:p w14:paraId="1D43AF29" w14:textId="2CD4F47F" w:rsidR="000166FB" w:rsidRDefault="000166FB" w:rsidP="000166FB">
      <w:pPr>
        <w:widowControl/>
        <w:spacing w:line="360" w:lineRule="auto"/>
        <w:jc w:val="left"/>
        <w:rPr>
          <w:rFonts w:ascii="宋体" w:hAnsi="宋体" w:cs="Arial"/>
          <w:sz w:val="24"/>
        </w:rPr>
      </w:pPr>
      <w:r>
        <w:rPr>
          <w:sz w:val="24"/>
        </w:rPr>
        <w:lastRenderedPageBreak/>
        <w:t>3.</w:t>
      </w:r>
      <w:r>
        <w:rPr>
          <w:rFonts w:ascii="Symbol" w:eastAsia="楷体_GB2312" w:hAnsi="Symbol"/>
          <w:sz w:val="15"/>
          <w:szCs w:val="15"/>
        </w:rPr>
        <w:t xml:space="preserve"> </w:t>
      </w:r>
      <w:r>
        <w:rPr>
          <w:rFonts w:ascii="宋体" w:eastAsia="华文行楷" w:hAnsi="宋体" w:cs="Arial" w:hint="eastAsia"/>
          <w:sz w:val="24"/>
        </w:rPr>
        <w:t xml:space="preserve"> </w:t>
      </w:r>
      <w:r>
        <w:rPr>
          <w:rFonts w:ascii="宋体" w:hAnsi="宋体" w:cs="Arial" w:hint="eastAsia"/>
          <w:sz w:val="24"/>
        </w:rPr>
        <w:t>动态规划算法的基本要素为（）</w:t>
      </w:r>
    </w:p>
    <w:p w14:paraId="48A38213" w14:textId="77777777" w:rsidR="000166FB" w:rsidRDefault="000166FB" w:rsidP="000166FB">
      <w:pPr>
        <w:spacing w:line="360" w:lineRule="auto"/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A. 最优子结构性质与贪心选择性质</w:t>
      </w:r>
    </w:p>
    <w:p w14:paraId="43C1E5FF" w14:textId="77777777" w:rsidR="000166FB" w:rsidRDefault="000166FB" w:rsidP="000166FB">
      <w:pPr>
        <w:spacing w:line="360" w:lineRule="auto"/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B．重叠子问题性质与贪心选择性质</w:t>
      </w:r>
    </w:p>
    <w:p w14:paraId="00A15257" w14:textId="77777777" w:rsidR="000166FB" w:rsidRDefault="000166FB" w:rsidP="000166FB">
      <w:pPr>
        <w:spacing w:line="360" w:lineRule="auto"/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C．最优子结构性质与重叠子问题性质</w:t>
      </w:r>
    </w:p>
    <w:p w14:paraId="47E079E5" w14:textId="77777777" w:rsidR="000166FB" w:rsidRDefault="000166FB" w:rsidP="000166FB">
      <w:pPr>
        <w:spacing w:line="360" w:lineRule="auto"/>
        <w:rPr>
          <w:rFonts w:ascii="楷体_GB2312" w:eastAsia="楷体_GB2312" w:hint="eastAsia"/>
          <w:vanish/>
          <w:sz w:val="20"/>
          <w:szCs w:val="20"/>
        </w:rPr>
      </w:pPr>
    </w:p>
    <w:p w14:paraId="09B11911" w14:textId="77777777" w:rsidR="000166FB" w:rsidRDefault="000166FB" w:rsidP="000166FB">
      <w:pPr>
        <w:spacing w:line="360" w:lineRule="auto"/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D. 预排序与递归调用</w:t>
      </w:r>
    </w:p>
    <w:p w14:paraId="6A1B5C11" w14:textId="77777777" w:rsidR="000166FB" w:rsidRDefault="000166FB" w:rsidP="000166FB">
      <w:pPr>
        <w:spacing w:line="360" w:lineRule="auto"/>
        <w:rPr>
          <w:rFonts w:ascii="Arial Unicode MS" w:hAnsi="Arial Unicode MS" w:hint="eastAsia"/>
          <w:vanish/>
          <w:sz w:val="24"/>
        </w:rPr>
      </w:pPr>
    </w:p>
    <w:p w14:paraId="36A7EF8A" w14:textId="77777777" w:rsidR="000166FB" w:rsidRDefault="000166FB" w:rsidP="000166FB">
      <w:pPr>
        <w:spacing w:line="360" w:lineRule="auto"/>
        <w:rPr>
          <w:sz w:val="24"/>
        </w:rPr>
      </w:pPr>
    </w:p>
    <w:p w14:paraId="639D422B" w14:textId="3E4EAE1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算法分析中，记号</w:t>
      </w:r>
      <w:r>
        <w:rPr>
          <w:sz w:val="24"/>
        </w:rPr>
        <w:t>O</w:t>
      </w:r>
      <w:r>
        <w:rPr>
          <w:rFonts w:hint="eastAsia"/>
          <w:sz w:val="24"/>
        </w:rPr>
        <w:t>表示（），</w:t>
      </w:r>
      <w:r>
        <w:rPr>
          <w:sz w:val="24"/>
        </w:rPr>
        <w:t xml:space="preserve"> </w:t>
      </w:r>
      <w:r>
        <w:rPr>
          <w:rFonts w:hint="eastAsia"/>
          <w:sz w:val="24"/>
        </w:rPr>
        <w:t>记号</w:t>
      </w:r>
      <w:r>
        <w:rPr>
          <w:position w:val="-4"/>
          <w:sz w:val="24"/>
        </w:rPr>
        <w:object w:dxaOrig="255" w:dyaOrig="255" w14:anchorId="056DB3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6" o:title=""/>
          </v:shape>
          <o:OLEObject Type="Embed" ProgID="Equation.DSMT4" ShapeID="_x0000_i1025" DrawAspect="Content" ObjectID="_1715782257" r:id="rId7"/>
        </w:object>
      </w:r>
      <w:r>
        <w:rPr>
          <w:rFonts w:hint="eastAsia"/>
          <w:sz w:val="24"/>
        </w:rPr>
        <w:t>表示（），</w:t>
      </w:r>
      <w:r>
        <w:rPr>
          <w:sz w:val="24"/>
        </w:rPr>
        <w:t xml:space="preserve"> </w:t>
      </w:r>
      <w:r>
        <w:rPr>
          <w:rFonts w:hint="eastAsia"/>
          <w:sz w:val="24"/>
        </w:rPr>
        <w:t>记号</w:t>
      </w:r>
      <w:r>
        <w:rPr>
          <w:position w:val="-6"/>
          <w:sz w:val="24"/>
        </w:rPr>
        <w:object w:dxaOrig="255" w:dyaOrig="285" w14:anchorId="5C8381A2">
          <v:shape id="_x0000_i1026" type="#_x0000_t75" style="width:12.75pt;height:14.25pt" o:ole="">
            <v:imagedata r:id="rId8" o:title=""/>
          </v:shape>
          <o:OLEObject Type="Embed" ProgID="Equation.DSMT4" ShapeID="_x0000_i1026" DrawAspect="Content" ObjectID="_1715782258" r:id="rId9"/>
        </w:object>
      </w:r>
      <w:r>
        <w:rPr>
          <w:rFonts w:hint="eastAsia"/>
          <w:sz w:val="24"/>
        </w:rPr>
        <w:t>表示（）。</w:t>
      </w:r>
    </w:p>
    <w:p w14:paraId="23005EF0" w14:textId="7777777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>A.</w:t>
      </w:r>
      <w:r>
        <w:rPr>
          <w:rFonts w:hint="eastAsia"/>
          <w:sz w:val="24"/>
        </w:rPr>
        <w:t>渐进下界</w:t>
      </w:r>
    </w:p>
    <w:p w14:paraId="6046E591" w14:textId="7777777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>B.</w:t>
      </w:r>
      <w:r>
        <w:rPr>
          <w:rFonts w:hint="eastAsia"/>
          <w:sz w:val="24"/>
        </w:rPr>
        <w:t>渐进上界</w:t>
      </w:r>
    </w:p>
    <w:p w14:paraId="1AE1D75A" w14:textId="7777777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>C.</w:t>
      </w:r>
      <w:proofErr w:type="gramStart"/>
      <w:r>
        <w:rPr>
          <w:rFonts w:hint="eastAsia"/>
          <w:sz w:val="24"/>
        </w:rPr>
        <w:t>非紧上界</w:t>
      </w:r>
      <w:proofErr w:type="gramEnd"/>
    </w:p>
    <w:p w14:paraId="650F4BD8" w14:textId="7777777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>D.</w:t>
      </w:r>
      <w:r>
        <w:rPr>
          <w:rFonts w:hint="eastAsia"/>
          <w:sz w:val="24"/>
        </w:rPr>
        <w:t>紧渐进界</w:t>
      </w:r>
    </w:p>
    <w:p w14:paraId="16DD877F" w14:textId="7777777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>E.</w:t>
      </w:r>
      <w:proofErr w:type="gramStart"/>
      <w:r>
        <w:rPr>
          <w:rFonts w:hint="eastAsia"/>
          <w:sz w:val="24"/>
        </w:rPr>
        <w:t>非紧下界</w:t>
      </w:r>
      <w:proofErr w:type="gramEnd"/>
    </w:p>
    <w:p w14:paraId="4BA3C770" w14:textId="7777777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 </w:t>
      </w:r>
    </w:p>
    <w:p w14:paraId="6526E548" w14:textId="6726A1C5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以下关于渐进记号的性质是正确的有：（）</w:t>
      </w:r>
    </w:p>
    <w:p w14:paraId="2036F3F1" w14:textId="77777777" w:rsidR="000166FB" w:rsidRDefault="000166FB" w:rsidP="000166FB">
      <w:pPr>
        <w:widowControl/>
        <w:jc w:val="left"/>
        <w:rPr>
          <w:sz w:val="24"/>
        </w:rPr>
      </w:pPr>
      <w:r>
        <w:rPr>
          <w:sz w:val="24"/>
        </w:rPr>
        <w:t>A.</w:t>
      </w:r>
      <w:r>
        <w:rPr>
          <w:position w:val="-10"/>
          <w:sz w:val="24"/>
        </w:rPr>
        <w:object w:dxaOrig="4785" w:dyaOrig="315" w14:anchorId="3C1111B2">
          <v:shape id="_x0000_i1027" type="#_x0000_t75" style="width:239.25pt;height:15.75pt" o:ole="">
            <v:imagedata r:id="rId10" o:title=""/>
          </v:shape>
          <o:OLEObject Type="Embed" ProgID="Equation.DSMT4" ShapeID="_x0000_i1027" DrawAspect="Content" ObjectID="_1715782259" r:id="rId11"/>
        </w:object>
      </w:r>
    </w:p>
    <w:p w14:paraId="773936E5" w14:textId="7777777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B. </w:t>
      </w:r>
      <w:r>
        <w:rPr>
          <w:position w:val="-10"/>
          <w:sz w:val="24"/>
        </w:rPr>
        <w:object w:dxaOrig="4755" w:dyaOrig="315" w14:anchorId="75E0BE71">
          <v:shape id="_x0000_i1028" type="#_x0000_t75" style="width:237.75pt;height:15.75pt" o:ole="">
            <v:imagedata r:id="rId12" o:title=""/>
          </v:shape>
          <o:OLEObject Type="Embed" ProgID="Equation.DSMT4" ShapeID="_x0000_i1028" DrawAspect="Content" ObjectID="_1715782260" r:id="rId13"/>
        </w:object>
      </w:r>
    </w:p>
    <w:p w14:paraId="68FBE0EE" w14:textId="77777777" w:rsidR="000166FB" w:rsidRDefault="000166FB" w:rsidP="000166FB">
      <w:pPr>
        <w:widowControl/>
        <w:jc w:val="left"/>
        <w:rPr>
          <w:sz w:val="24"/>
        </w:rPr>
      </w:pPr>
      <w:r>
        <w:rPr>
          <w:sz w:val="24"/>
        </w:rPr>
        <w:t>C. O(f(n</w:t>
      </w:r>
      <w:proofErr w:type="gramStart"/>
      <w:r>
        <w:rPr>
          <w:sz w:val="24"/>
        </w:rPr>
        <w:t>))+</w:t>
      </w:r>
      <w:proofErr w:type="gramEnd"/>
      <w:r>
        <w:rPr>
          <w:sz w:val="24"/>
        </w:rPr>
        <w:t xml:space="preserve">O(g(n)) = O(min{f(n),g(n)}) </w:t>
      </w:r>
    </w:p>
    <w:p w14:paraId="21F1007A" w14:textId="77777777" w:rsidR="000166FB" w:rsidRDefault="000166FB" w:rsidP="000166FB">
      <w:pPr>
        <w:widowControl/>
        <w:jc w:val="left"/>
        <w:rPr>
          <w:rFonts w:ascii="Arial Unicode MS" w:hAnsi="Arial Unicode MS"/>
          <w:vanish/>
          <w:kern w:val="0"/>
          <w:sz w:val="24"/>
        </w:rPr>
      </w:pPr>
    </w:p>
    <w:p w14:paraId="35ABFF05" w14:textId="77777777" w:rsidR="000166FB" w:rsidRDefault="000166FB" w:rsidP="000166FB">
      <w:pPr>
        <w:widowControl/>
        <w:jc w:val="left"/>
        <w:rPr>
          <w:sz w:val="24"/>
        </w:rPr>
      </w:pPr>
      <w:r>
        <w:rPr>
          <w:sz w:val="24"/>
        </w:rPr>
        <w:t xml:space="preserve">D. </w:t>
      </w:r>
      <w:r>
        <w:rPr>
          <w:position w:val="-10"/>
          <w:sz w:val="24"/>
        </w:rPr>
        <w:object w:dxaOrig="3255" w:dyaOrig="315" w14:anchorId="49F6DAA7">
          <v:shape id="_x0000_i1029" type="#_x0000_t75" style="width:162.75pt;height:15.75pt" o:ole="">
            <v:imagedata r:id="rId14" o:title=""/>
          </v:shape>
          <o:OLEObject Type="Embed" ProgID="Equation.DSMT4" ShapeID="_x0000_i1029" DrawAspect="Content" ObjectID="_1715782261" r:id="rId15"/>
        </w:object>
      </w:r>
    </w:p>
    <w:p w14:paraId="22632D39" w14:textId="77777777" w:rsidR="000166FB" w:rsidRDefault="000166FB" w:rsidP="000166FB">
      <w:pPr>
        <w:widowControl/>
        <w:jc w:val="left"/>
        <w:rPr>
          <w:sz w:val="24"/>
        </w:rPr>
      </w:pPr>
    </w:p>
    <w:p w14:paraId="51CAA558" w14:textId="77777777" w:rsidR="000166FB" w:rsidRDefault="000166FB" w:rsidP="000166FB">
      <w:pPr>
        <w:widowControl/>
        <w:jc w:val="left"/>
        <w:rPr>
          <w:rFonts w:ascii="Arial Unicode MS" w:hAnsi="Arial Unicode MS"/>
          <w:vanish/>
          <w:kern w:val="0"/>
          <w:sz w:val="24"/>
        </w:rPr>
      </w:pPr>
      <w:r>
        <w:rPr>
          <w:sz w:val="24"/>
        </w:rPr>
        <w:t xml:space="preserve"> </w:t>
      </w:r>
    </w:p>
    <w:p w14:paraId="6635FF4D" w14:textId="77777777" w:rsidR="000166FB" w:rsidRDefault="000166FB" w:rsidP="000166FB">
      <w:pPr>
        <w:widowControl/>
        <w:spacing w:beforeLines="50" w:before="156"/>
        <w:jc w:val="left"/>
        <w:rPr>
          <w:rFonts w:ascii="Arial Unicode MS" w:hAnsi="Arial Unicode MS"/>
          <w:vanish/>
          <w:kern w:val="0"/>
          <w:sz w:val="24"/>
        </w:rPr>
      </w:pPr>
    </w:p>
    <w:p w14:paraId="4090211D" w14:textId="35E9D895" w:rsidR="000166FB" w:rsidRDefault="000166FB" w:rsidP="000166FB">
      <w:pPr>
        <w:widowControl/>
        <w:spacing w:line="360" w:lineRule="auto"/>
        <w:jc w:val="left"/>
        <w:rPr>
          <w:rFonts w:ascii="宋体" w:hAnsi="宋体" w:cs="Arial"/>
          <w:sz w:val="24"/>
        </w:rPr>
      </w:pPr>
      <w:r>
        <w:rPr>
          <w:sz w:val="24"/>
        </w:rPr>
        <w:t>6.</w:t>
      </w:r>
      <w:r>
        <w:rPr>
          <w:rFonts w:ascii="宋体" w:hAnsi="宋体" w:cs="Arial" w:hint="eastAsia"/>
          <w:sz w:val="24"/>
        </w:rPr>
        <w:t xml:space="preserve"> 能采用贪心算法求最优解的问题，一般具有的重要性质为：（）</w:t>
      </w:r>
    </w:p>
    <w:p w14:paraId="74531DD7" w14:textId="77777777" w:rsidR="000166FB" w:rsidRDefault="000166FB" w:rsidP="000166FB">
      <w:pPr>
        <w:spacing w:line="360" w:lineRule="auto"/>
        <w:ind w:firstLineChars="750" w:firstLine="1800"/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A. 最优子结构性质与贪心选择性质</w:t>
      </w:r>
    </w:p>
    <w:p w14:paraId="33ACA5CF" w14:textId="77777777" w:rsidR="000166FB" w:rsidRDefault="000166FB" w:rsidP="000166FB">
      <w:pPr>
        <w:spacing w:line="360" w:lineRule="auto"/>
        <w:ind w:firstLineChars="750" w:firstLine="1800"/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B．重叠子问题性质与贪心选择性质</w:t>
      </w:r>
    </w:p>
    <w:p w14:paraId="0161D4D6" w14:textId="77777777" w:rsidR="000166FB" w:rsidRDefault="000166FB" w:rsidP="000166FB">
      <w:pPr>
        <w:spacing w:line="360" w:lineRule="auto"/>
        <w:ind w:firstLineChars="750" w:firstLine="1800"/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C．最优子结构性质与重叠子问题性质</w:t>
      </w:r>
    </w:p>
    <w:p w14:paraId="212ED908" w14:textId="77777777" w:rsidR="000166FB" w:rsidRDefault="000166FB" w:rsidP="000166FB">
      <w:pPr>
        <w:spacing w:line="360" w:lineRule="auto"/>
        <w:ind w:firstLineChars="750" w:firstLine="1500"/>
        <w:rPr>
          <w:rFonts w:ascii="楷体_GB2312" w:eastAsia="楷体_GB2312" w:hint="eastAsia"/>
          <w:vanish/>
          <w:sz w:val="20"/>
          <w:szCs w:val="20"/>
        </w:rPr>
      </w:pPr>
    </w:p>
    <w:p w14:paraId="1D48BFBB" w14:textId="77777777" w:rsidR="000166FB" w:rsidRDefault="000166FB" w:rsidP="000166FB">
      <w:pPr>
        <w:spacing w:line="360" w:lineRule="auto"/>
        <w:ind w:firstLineChars="750" w:firstLine="1800"/>
        <w:rPr>
          <w:rFonts w:hint="eastAsia"/>
          <w:sz w:val="24"/>
        </w:rPr>
      </w:pPr>
      <w:r>
        <w:rPr>
          <w:rFonts w:ascii="宋体" w:hAnsi="宋体" w:cs="Arial" w:hint="eastAsia"/>
          <w:sz w:val="24"/>
        </w:rPr>
        <w:t>D. 预排序与递归调用</w:t>
      </w:r>
    </w:p>
    <w:p w14:paraId="0AF03447" w14:textId="77777777" w:rsidR="000166FB" w:rsidRDefault="000166FB" w:rsidP="000166FB">
      <w:pPr>
        <w:spacing w:line="360" w:lineRule="auto"/>
        <w:rPr>
          <w:sz w:val="24"/>
        </w:rPr>
      </w:pPr>
    </w:p>
    <w:p w14:paraId="3C1240A0" w14:textId="7DC2D171" w:rsidR="000166FB" w:rsidRDefault="000166FB" w:rsidP="000166FB">
      <w:pPr>
        <w:widowControl/>
        <w:jc w:val="left"/>
        <w:rPr>
          <w:rFonts w:ascii="Arial Unicode MS" w:hAnsi="Arial Unicode MS"/>
          <w:vanish/>
          <w:kern w:val="0"/>
          <w:sz w:val="24"/>
        </w:rPr>
      </w:pPr>
      <w:r>
        <w:rPr>
          <w:rFonts w:ascii="宋体" w:hAnsi="宋体" w:cs="Arial" w:hint="eastAsia"/>
          <w:sz w:val="24"/>
        </w:rPr>
        <w:t>7. 回溯法在问题的</w:t>
      </w:r>
      <w:proofErr w:type="gramStart"/>
      <w:r>
        <w:rPr>
          <w:rFonts w:ascii="宋体" w:hAnsi="宋体" w:cs="Arial" w:hint="eastAsia"/>
          <w:sz w:val="24"/>
        </w:rPr>
        <w:t>解空间</w:t>
      </w:r>
      <w:proofErr w:type="gramEnd"/>
      <w:r>
        <w:rPr>
          <w:rFonts w:ascii="宋体" w:hAnsi="宋体" w:cs="Arial" w:hint="eastAsia"/>
          <w:sz w:val="24"/>
        </w:rPr>
        <w:t>树中，按（）策略，从根结点出发搜索</w:t>
      </w:r>
      <w:proofErr w:type="gramStart"/>
      <w:r>
        <w:rPr>
          <w:rFonts w:ascii="宋体" w:hAnsi="宋体" w:cs="Arial" w:hint="eastAsia"/>
          <w:sz w:val="24"/>
        </w:rPr>
        <w:t>解空间树</w:t>
      </w:r>
      <w:proofErr w:type="gramEnd"/>
      <w:r>
        <w:rPr>
          <w:rFonts w:ascii="宋体" w:hAnsi="宋体" w:cs="Arial" w:hint="eastAsia"/>
          <w:sz w:val="24"/>
        </w:rPr>
        <w:t>。</w:t>
      </w:r>
    </w:p>
    <w:p w14:paraId="23461E7E" w14:textId="77777777" w:rsidR="000166FB" w:rsidRDefault="000166FB" w:rsidP="000166FB">
      <w:pPr>
        <w:spacing w:line="360" w:lineRule="auto"/>
        <w:rPr>
          <w:sz w:val="24"/>
        </w:rPr>
      </w:pPr>
    </w:p>
    <w:p w14:paraId="540C9A32" w14:textId="77777777" w:rsidR="000166FB" w:rsidRDefault="000166FB" w:rsidP="000166FB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广度优先</w:t>
      </w:r>
      <w:r>
        <w:rPr>
          <w:sz w:val="24"/>
        </w:rPr>
        <w:t xml:space="preserve"> B. </w:t>
      </w:r>
      <w:r>
        <w:rPr>
          <w:rFonts w:hint="eastAsia"/>
          <w:sz w:val="24"/>
        </w:rPr>
        <w:t>活结点优先</w:t>
      </w:r>
      <w:r>
        <w:rPr>
          <w:sz w:val="24"/>
        </w:rPr>
        <w:t xml:space="preserve">  C.</w:t>
      </w:r>
      <w:r>
        <w:rPr>
          <w:rFonts w:hint="eastAsia"/>
          <w:sz w:val="24"/>
        </w:rPr>
        <w:t>扩展结点优先</w:t>
      </w:r>
      <w:r>
        <w:rPr>
          <w:sz w:val="24"/>
        </w:rPr>
        <w:t xml:space="preserve">  D. </w:t>
      </w:r>
      <w:r>
        <w:rPr>
          <w:rFonts w:hint="eastAsia"/>
          <w:sz w:val="24"/>
        </w:rPr>
        <w:t>深度优先</w:t>
      </w:r>
    </w:p>
    <w:p w14:paraId="02844284" w14:textId="77777777" w:rsidR="000166FB" w:rsidRDefault="000166FB" w:rsidP="000166FB">
      <w:pPr>
        <w:spacing w:line="360" w:lineRule="auto"/>
        <w:ind w:left="600"/>
        <w:rPr>
          <w:sz w:val="24"/>
        </w:rPr>
      </w:pPr>
    </w:p>
    <w:p w14:paraId="26F866F8" w14:textId="2CF63E5A" w:rsidR="000166FB" w:rsidRDefault="000166FB" w:rsidP="000166FB">
      <w:pPr>
        <w:widowControl/>
        <w:jc w:val="left"/>
        <w:rPr>
          <w:rFonts w:ascii="Arial Unicode MS" w:hAnsi="Arial Unicode MS"/>
          <w:vanish/>
          <w:kern w:val="0"/>
          <w:sz w:val="24"/>
        </w:rPr>
      </w:pPr>
      <w:r>
        <w:rPr>
          <w:sz w:val="24"/>
        </w:rPr>
        <w:lastRenderedPageBreak/>
        <w:t xml:space="preserve">8. </w:t>
      </w:r>
      <w:r>
        <w:rPr>
          <w:rFonts w:ascii="宋体" w:hAnsi="宋体" w:cs="Arial" w:hint="eastAsia"/>
          <w:sz w:val="24"/>
        </w:rPr>
        <w:t>分支限界法在问题的</w:t>
      </w:r>
      <w:proofErr w:type="gramStart"/>
      <w:r>
        <w:rPr>
          <w:rFonts w:ascii="宋体" w:hAnsi="宋体" w:cs="Arial" w:hint="eastAsia"/>
          <w:sz w:val="24"/>
        </w:rPr>
        <w:t>解空间</w:t>
      </w:r>
      <w:proofErr w:type="gramEnd"/>
      <w:r>
        <w:rPr>
          <w:rFonts w:ascii="宋体" w:hAnsi="宋体" w:cs="Arial" w:hint="eastAsia"/>
          <w:sz w:val="24"/>
        </w:rPr>
        <w:t>树中，按（）策略，从根结点出发搜索</w:t>
      </w:r>
      <w:proofErr w:type="gramStart"/>
      <w:r>
        <w:rPr>
          <w:rFonts w:ascii="宋体" w:hAnsi="宋体" w:cs="Arial" w:hint="eastAsia"/>
          <w:sz w:val="24"/>
        </w:rPr>
        <w:t>解空间树</w:t>
      </w:r>
      <w:proofErr w:type="gramEnd"/>
      <w:r>
        <w:rPr>
          <w:rFonts w:ascii="宋体" w:hAnsi="宋体" w:cs="Arial" w:hint="eastAsia"/>
          <w:sz w:val="24"/>
        </w:rPr>
        <w:t>。</w:t>
      </w:r>
    </w:p>
    <w:p w14:paraId="22930799" w14:textId="77777777" w:rsidR="000166FB" w:rsidRDefault="000166FB" w:rsidP="000166FB">
      <w:pPr>
        <w:spacing w:line="360" w:lineRule="auto"/>
        <w:rPr>
          <w:sz w:val="24"/>
        </w:rPr>
      </w:pPr>
    </w:p>
    <w:p w14:paraId="7D973858" w14:textId="7777777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     A</w:t>
      </w:r>
      <w:r>
        <w:rPr>
          <w:rFonts w:hint="eastAsia"/>
          <w:sz w:val="24"/>
        </w:rPr>
        <w:t>．</w:t>
      </w:r>
      <w:r>
        <w:rPr>
          <w:sz w:val="24"/>
        </w:rPr>
        <w:t xml:space="preserve"> </w:t>
      </w:r>
      <w:r>
        <w:rPr>
          <w:rFonts w:hint="eastAsia"/>
          <w:sz w:val="24"/>
        </w:rPr>
        <w:t>广度优先</w:t>
      </w:r>
      <w:r>
        <w:rPr>
          <w:sz w:val="24"/>
        </w:rPr>
        <w:t xml:space="preserve"> B. </w:t>
      </w:r>
      <w:r>
        <w:rPr>
          <w:rFonts w:hint="eastAsia"/>
          <w:sz w:val="24"/>
        </w:rPr>
        <w:t>活结点优先</w:t>
      </w:r>
      <w:r>
        <w:rPr>
          <w:sz w:val="24"/>
        </w:rPr>
        <w:t xml:space="preserve">  C.</w:t>
      </w:r>
      <w:r>
        <w:rPr>
          <w:rFonts w:hint="eastAsia"/>
          <w:sz w:val="24"/>
        </w:rPr>
        <w:t>扩展结点优先</w:t>
      </w:r>
      <w:r>
        <w:rPr>
          <w:sz w:val="24"/>
        </w:rPr>
        <w:t xml:space="preserve">  D. </w:t>
      </w:r>
      <w:r>
        <w:rPr>
          <w:rFonts w:hint="eastAsia"/>
          <w:sz w:val="24"/>
        </w:rPr>
        <w:t>深度优先</w:t>
      </w:r>
    </w:p>
    <w:p w14:paraId="2D5977EA" w14:textId="77777777" w:rsidR="000166FB" w:rsidRDefault="000166FB" w:rsidP="000166FB">
      <w:pPr>
        <w:widowControl/>
        <w:jc w:val="left"/>
        <w:rPr>
          <w:rFonts w:ascii="Arial Unicode MS" w:hAnsi="Arial Unicode MS"/>
          <w:vanish/>
          <w:kern w:val="0"/>
          <w:sz w:val="24"/>
        </w:rPr>
      </w:pPr>
    </w:p>
    <w:p w14:paraId="5C5A0DDE" w14:textId="77777777" w:rsidR="000166FB" w:rsidRDefault="000166FB" w:rsidP="000166FB">
      <w:pPr>
        <w:spacing w:line="360" w:lineRule="auto"/>
        <w:rPr>
          <w:sz w:val="24"/>
        </w:rPr>
      </w:pPr>
    </w:p>
    <w:p w14:paraId="05D2F0E4" w14:textId="71B7A307" w:rsidR="000166FB" w:rsidRDefault="000166FB" w:rsidP="000166FB">
      <w:pPr>
        <w:spacing w:line="360" w:lineRule="auto"/>
        <w:ind w:left="360" w:hangingChars="150" w:hanging="360"/>
        <w:rPr>
          <w:sz w:val="24"/>
        </w:rPr>
      </w:pPr>
      <w:r>
        <w:rPr>
          <w:sz w:val="24"/>
        </w:rPr>
        <w:t xml:space="preserve">9. </w:t>
      </w:r>
      <w:r>
        <w:rPr>
          <w:rFonts w:hint="eastAsia"/>
          <w:sz w:val="24"/>
        </w:rPr>
        <w:t>程序块（）是回溯法中遍历排列树的算法框架程序。</w:t>
      </w:r>
    </w:p>
    <w:p w14:paraId="08701C3F" w14:textId="77777777" w:rsidR="000166FB" w:rsidRDefault="000166FB" w:rsidP="000166FB">
      <w:pPr>
        <w:spacing w:line="360" w:lineRule="auto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3A749D7" wp14:editId="13C865F2">
                <wp:simplePos x="0" y="0"/>
                <wp:positionH relativeFrom="column">
                  <wp:posOffset>685800</wp:posOffset>
                </wp:positionH>
                <wp:positionV relativeFrom="paragraph">
                  <wp:posOffset>99060</wp:posOffset>
                </wp:positionV>
                <wp:extent cx="3086100" cy="2080260"/>
                <wp:effectExtent l="9525" t="13335" r="9525" b="11430"/>
                <wp:wrapNone/>
                <wp:docPr id="62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080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243B97" w14:textId="77777777" w:rsidR="000166FB" w:rsidRDefault="000166FB" w:rsidP="000166FB">
                            <w:pPr>
                              <w:widowControl/>
                              <w:jc w:val="left"/>
                              <w:rPr>
                                <w:rFonts w:ascii="宋体" w:eastAsia="楷体_GB2312" w:hAnsi="宋体" w:cs="Arial"/>
                                <w:kern w:val="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void </w:t>
                            </w:r>
                            <w:r>
                              <w:rPr>
                                <w:rFonts w:ascii="宋体" w:eastAsia="楷体_GB2312" w:hAnsi="宋体" w:cs="Arial" w:hint="eastAsia"/>
                                <w:b/>
                                <w:bCs/>
                                <w:sz w:val="24"/>
                                <w:szCs w:val="20"/>
                              </w:rPr>
                              <w:t>backtrack</w:t>
                            </w: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(int t)</w:t>
                            </w:r>
                          </w:p>
                          <w:p w14:paraId="3E0ED610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{</w:t>
                            </w:r>
                          </w:p>
                          <w:p w14:paraId="5A370538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if (t&gt;n) output(x);</w:t>
                            </w:r>
                          </w:p>
                          <w:p w14:paraId="0BD01448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else</w:t>
                            </w:r>
                          </w:p>
                          <w:p w14:paraId="48A6C6F4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for (int </w:t>
                            </w:r>
                            <w:proofErr w:type="spell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=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t;i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&lt;=</w:t>
                            </w:r>
                            <w:proofErr w:type="spell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n;i</w:t>
                            </w:r>
                            <w:proofErr w:type="spell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++) {</w:t>
                            </w:r>
                          </w:p>
                          <w:p w14:paraId="412B4C57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  swap(x[t], x[</w:t>
                            </w:r>
                            <w:proofErr w:type="spell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]);</w:t>
                            </w:r>
                          </w:p>
                          <w:p w14:paraId="351C8D4F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  if (legal(t)) backtrack(t+1);</w:t>
                            </w:r>
                          </w:p>
                          <w:p w14:paraId="2365D22A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  swap(x[t], x[</w:t>
                            </w:r>
                            <w:proofErr w:type="spell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]);</w:t>
                            </w:r>
                          </w:p>
                          <w:p w14:paraId="143C4D28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}</w:t>
                            </w:r>
                          </w:p>
                          <w:p w14:paraId="6868BE56" w14:textId="77777777" w:rsidR="000166FB" w:rsidRDefault="000166FB" w:rsidP="000166FB">
                            <w:pPr>
                              <w:rPr>
                                <w:rFonts w:ascii="Arial Unicode MS" w:hAnsi="Arial Unicode MS" w:hint="eastAsia"/>
                                <w:vanish/>
                                <w:color w:val="FFFFFF"/>
                                <w:sz w:val="24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} </w:t>
                            </w:r>
                          </w:p>
                          <w:p w14:paraId="155ADC09" w14:textId="77777777" w:rsidR="000166FB" w:rsidRDefault="000166FB" w:rsidP="000166F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A749D7" id="Text Box 58" o:spid="_x0000_s1031" type="#_x0000_t202" style="position:absolute;left:0;text-align:left;margin-left:54pt;margin-top:7.8pt;width:243pt;height:163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">
                <v:textbox>
                  <w:txbxContent>
                    <w:p w14:paraId="39243B97" w14:textId="77777777" w:rsidR="000166FB" w:rsidRDefault="000166FB" w:rsidP="000166FB">
                      <w:pPr>
                        <w:widowControl/>
                        <w:jc w:val="left"/>
                        <w:rPr>
                          <w:rFonts w:ascii="宋体" w:eastAsia="楷体_GB2312" w:hAnsi="宋体" w:cs="Arial"/>
                          <w:kern w:val="0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void </w:t>
                      </w:r>
                      <w:r>
                        <w:rPr>
                          <w:rFonts w:ascii="宋体" w:eastAsia="楷体_GB2312" w:hAnsi="宋体" w:cs="Arial" w:hint="eastAsia"/>
                          <w:b/>
                          <w:bCs/>
                          <w:sz w:val="24"/>
                          <w:szCs w:val="20"/>
                        </w:rPr>
                        <w:t>backtrack</w:t>
                      </w: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(int t)</w:t>
                      </w:r>
                    </w:p>
                    <w:p w14:paraId="3E0ED610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{</w:t>
                      </w:r>
                    </w:p>
                    <w:p w14:paraId="5A370538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if (t&gt;n) output(x);</w:t>
                      </w:r>
                    </w:p>
                    <w:p w14:paraId="0BD01448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else</w:t>
                      </w:r>
                    </w:p>
                    <w:p w14:paraId="48A6C6F4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for (int </w:t>
                      </w:r>
                      <w:proofErr w:type="spell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i</w:t>
                      </w:r>
                      <w:proofErr w:type="spell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=</w:t>
                      </w:r>
                      <w:proofErr w:type="spellStart"/>
                      <w:proofErr w:type="gram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t;i</w:t>
                      </w:r>
                      <w:proofErr w:type="spellEnd"/>
                      <w:proofErr w:type="gram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&lt;=</w:t>
                      </w:r>
                      <w:proofErr w:type="spell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n;i</w:t>
                      </w:r>
                      <w:proofErr w:type="spell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++) {</w:t>
                      </w:r>
                    </w:p>
                    <w:p w14:paraId="412B4C57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  swap(x[t], x[</w:t>
                      </w:r>
                      <w:proofErr w:type="spell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i</w:t>
                      </w:r>
                      <w:proofErr w:type="spell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]);</w:t>
                      </w:r>
                    </w:p>
                    <w:p w14:paraId="351C8D4F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  if (legal(t)) backtrack(t+1);</w:t>
                      </w:r>
                    </w:p>
                    <w:p w14:paraId="2365D22A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  swap(x[t], x[</w:t>
                      </w:r>
                      <w:proofErr w:type="spell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i</w:t>
                      </w:r>
                      <w:proofErr w:type="spell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]);</w:t>
                      </w:r>
                    </w:p>
                    <w:p w14:paraId="143C4D28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}</w:t>
                      </w:r>
                    </w:p>
                    <w:p w14:paraId="6868BE56" w14:textId="77777777" w:rsidR="000166FB" w:rsidRDefault="000166FB" w:rsidP="000166FB">
                      <w:pPr>
                        <w:rPr>
                          <w:rFonts w:ascii="Arial Unicode MS" w:hAnsi="Arial Unicode MS" w:hint="eastAsia"/>
                          <w:vanish/>
                          <w:color w:val="FFFFFF"/>
                          <w:sz w:val="24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} </w:t>
                      </w:r>
                    </w:p>
                    <w:p w14:paraId="155ADC09" w14:textId="77777777" w:rsidR="000166FB" w:rsidRDefault="000166FB" w:rsidP="000166FB"/>
                  </w:txbxContent>
                </v:textbox>
              </v:shape>
            </w:pict>
          </mc:Fallback>
        </mc:AlternateContent>
      </w:r>
      <w:r>
        <w:rPr>
          <w:sz w:val="24"/>
        </w:rPr>
        <w:t xml:space="preserve">    A.</w:t>
      </w:r>
    </w:p>
    <w:p w14:paraId="4FF83FF4" w14:textId="77777777" w:rsidR="000166FB" w:rsidRDefault="000166FB" w:rsidP="000166FB">
      <w:pPr>
        <w:spacing w:line="360" w:lineRule="auto"/>
        <w:rPr>
          <w:sz w:val="24"/>
        </w:rPr>
      </w:pPr>
    </w:p>
    <w:p w14:paraId="01BA4DC9" w14:textId="77777777" w:rsidR="000166FB" w:rsidRDefault="000166FB" w:rsidP="000166FB">
      <w:pPr>
        <w:spacing w:line="360" w:lineRule="auto"/>
        <w:rPr>
          <w:sz w:val="24"/>
        </w:rPr>
      </w:pPr>
    </w:p>
    <w:p w14:paraId="6346B8D6" w14:textId="77777777" w:rsidR="000166FB" w:rsidRDefault="000166FB" w:rsidP="000166FB">
      <w:pPr>
        <w:spacing w:line="360" w:lineRule="auto"/>
        <w:rPr>
          <w:sz w:val="24"/>
        </w:rPr>
      </w:pPr>
    </w:p>
    <w:p w14:paraId="2B2DD904" w14:textId="77777777" w:rsidR="000166FB" w:rsidRDefault="000166FB" w:rsidP="000166FB">
      <w:pPr>
        <w:spacing w:line="360" w:lineRule="auto"/>
        <w:rPr>
          <w:sz w:val="24"/>
        </w:rPr>
      </w:pPr>
    </w:p>
    <w:p w14:paraId="18EB2ED2" w14:textId="77777777" w:rsidR="000166FB" w:rsidRDefault="000166FB" w:rsidP="000166FB">
      <w:pPr>
        <w:spacing w:line="360" w:lineRule="auto"/>
        <w:rPr>
          <w:sz w:val="24"/>
        </w:rPr>
      </w:pPr>
    </w:p>
    <w:p w14:paraId="116FE2E4" w14:textId="77777777" w:rsidR="000166FB" w:rsidRDefault="000166FB" w:rsidP="000166FB">
      <w:pPr>
        <w:spacing w:line="360" w:lineRule="auto"/>
        <w:rPr>
          <w:sz w:val="24"/>
        </w:rPr>
      </w:pPr>
    </w:p>
    <w:p w14:paraId="0C600BF0" w14:textId="77777777" w:rsidR="000166FB" w:rsidRDefault="000166FB" w:rsidP="000166FB">
      <w:pPr>
        <w:spacing w:line="360" w:lineRule="auto"/>
        <w:rPr>
          <w:sz w:val="24"/>
        </w:rPr>
      </w:pPr>
    </w:p>
    <w:p w14:paraId="5BB6B81F" w14:textId="77777777" w:rsidR="000166FB" w:rsidRDefault="000166FB" w:rsidP="000166FB">
      <w:pPr>
        <w:spacing w:line="360" w:lineRule="auto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9FBA82B" wp14:editId="166F3664">
                <wp:simplePos x="0" y="0"/>
                <wp:positionH relativeFrom="column">
                  <wp:posOffset>685800</wp:posOffset>
                </wp:positionH>
                <wp:positionV relativeFrom="paragraph">
                  <wp:posOffset>99060</wp:posOffset>
                </wp:positionV>
                <wp:extent cx="3086100" cy="1882140"/>
                <wp:effectExtent l="9525" t="13335" r="9525" b="9525"/>
                <wp:wrapNone/>
                <wp:docPr id="61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1882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60F6F5" w14:textId="77777777" w:rsidR="000166FB" w:rsidRDefault="000166FB" w:rsidP="000166FB">
                            <w:pPr>
                              <w:rPr>
                                <w:rFonts w:ascii="宋体" w:eastAsia="楷体_GB2312" w:hAnsi="宋体" w:cs="Arial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void backtrack (int t)</w:t>
                            </w:r>
                          </w:p>
                          <w:p w14:paraId="39EEC688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{</w:t>
                            </w:r>
                          </w:p>
                          <w:p w14:paraId="18432BB8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if (t&gt;n) output(x);</w:t>
                            </w:r>
                          </w:p>
                          <w:p w14:paraId="63F1034A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else</w:t>
                            </w:r>
                          </w:p>
                          <w:p w14:paraId="301818BB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for (int </w:t>
                            </w:r>
                            <w:proofErr w:type="spell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=</w:t>
                            </w:r>
                            <w:proofErr w:type="gram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0;i</w:t>
                            </w:r>
                            <w:proofErr w:type="gram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&lt;=1;i++) {</w:t>
                            </w:r>
                          </w:p>
                          <w:p w14:paraId="27799886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  x[t]=</w:t>
                            </w:r>
                            <w:proofErr w:type="spell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;</w:t>
                            </w:r>
                          </w:p>
                          <w:p w14:paraId="7EDD174E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  if (legal(t)) backtrack(t+1);</w:t>
                            </w:r>
                          </w:p>
                          <w:p w14:paraId="02D4083F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}</w:t>
                            </w:r>
                          </w:p>
                          <w:p w14:paraId="1B4D0493" w14:textId="77777777" w:rsidR="000166FB" w:rsidRDefault="000166FB" w:rsidP="000166FB">
                            <w:pPr>
                              <w:rPr>
                                <w:rFonts w:ascii="Arial Unicode MS" w:hAnsi="Arial Unicode MS" w:hint="eastAsia"/>
                                <w:vanish/>
                                <w:color w:val="FFFFFF"/>
                                <w:sz w:val="24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}</w:t>
                            </w:r>
                          </w:p>
                          <w:p w14:paraId="74B52AE8" w14:textId="77777777" w:rsidR="000166FB" w:rsidRDefault="000166FB" w:rsidP="000166F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FBA82B" id="Text Box 59" o:spid="_x0000_s1032" type="#_x0000_t202" style="position:absolute;left:0;text-align:left;margin-left:54pt;margin-top:7.8pt;width:243pt;height:148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">
                <v:textbox>
                  <w:txbxContent>
                    <w:p w14:paraId="0360F6F5" w14:textId="77777777" w:rsidR="000166FB" w:rsidRDefault="000166FB" w:rsidP="000166FB">
                      <w:pPr>
                        <w:rPr>
                          <w:rFonts w:ascii="宋体" w:eastAsia="楷体_GB2312" w:hAnsi="宋体" w:cs="Arial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void backtrack (int t)</w:t>
                      </w:r>
                    </w:p>
                    <w:p w14:paraId="39EEC688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{</w:t>
                      </w:r>
                    </w:p>
                    <w:p w14:paraId="18432BB8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if (t&gt;n) output(x);</w:t>
                      </w:r>
                    </w:p>
                    <w:p w14:paraId="63F1034A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else</w:t>
                      </w:r>
                    </w:p>
                    <w:p w14:paraId="301818BB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for (int </w:t>
                      </w:r>
                      <w:proofErr w:type="spell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i</w:t>
                      </w:r>
                      <w:proofErr w:type="spell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=</w:t>
                      </w:r>
                      <w:proofErr w:type="gram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0;i</w:t>
                      </w:r>
                      <w:proofErr w:type="gram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&lt;=1;i++) {</w:t>
                      </w:r>
                    </w:p>
                    <w:p w14:paraId="27799886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  x[t]=</w:t>
                      </w:r>
                      <w:proofErr w:type="spell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i</w:t>
                      </w:r>
                      <w:proofErr w:type="spell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;</w:t>
                      </w:r>
                    </w:p>
                    <w:p w14:paraId="7EDD174E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  if (legal(t)) backtrack(t+1);</w:t>
                      </w:r>
                    </w:p>
                    <w:p w14:paraId="02D4083F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}</w:t>
                      </w:r>
                    </w:p>
                    <w:p w14:paraId="1B4D0493" w14:textId="77777777" w:rsidR="000166FB" w:rsidRDefault="000166FB" w:rsidP="000166FB">
                      <w:pPr>
                        <w:rPr>
                          <w:rFonts w:ascii="Arial Unicode MS" w:hAnsi="Arial Unicode MS" w:hint="eastAsia"/>
                          <w:vanish/>
                          <w:color w:val="FFFFFF"/>
                          <w:sz w:val="24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}</w:t>
                      </w:r>
                    </w:p>
                    <w:p w14:paraId="74B52AE8" w14:textId="77777777" w:rsidR="000166FB" w:rsidRDefault="000166FB" w:rsidP="000166FB"/>
                  </w:txbxContent>
                </v:textbox>
              </v:shape>
            </w:pict>
          </mc:Fallback>
        </mc:AlternateContent>
      </w:r>
      <w:r>
        <w:rPr>
          <w:sz w:val="24"/>
        </w:rPr>
        <w:t xml:space="preserve">   B. </w:t>
      </w:r>
    </w:p>
    <w:p w14:paraId="0BC27779" w14:textId="77777777" w:rsidR="000166FB" w:rsidRDefault="000166FB" w:rsidP="000166FB">
      <w:pPr>
        <w:spacing w:line="360" w:lineRule="auto"/>
        <w:rPr>
          <w:sz w:val="24"/>
        </w:rPr>
      </w:pPr>
    </w:p>
    <w:p w14:paraId="3E6E1A40" w14:textId="77777777" w:rsidR="000166FB" w:rsidRDefault="000166FB" w:rsidP="000166FB">
      <w:pPr>
        <w:spacing w:line="360" w:lineRule="auto"/>
        <w:rPr>
          <w:sz w:val="24"/>
        </w:rPr>
      </w:pPr>
    </w:p>
    <w:p w14:paraId="20F1D30E" w14:textId="77777777" w:rsidR="000166FB" w:rsidRDefault="000166FB" w:rsidP="000166FB">
      <w:pPr>
        <w:spacing w:line="360" w:lineRule="auto"/>
        <w:rPr>
          <w:sz w:val="24"/>
        </w:rPr>
      </w:pPr>
    </w:p>
    <w:p w14:paraId="783A96B3" w14:textId="77777777" w:rsidR="000166FB" w:rsidRDefault="000166FB" w:rsidP="000166FB">
      <w:pPr>
        <w:spacing w:line="360" w:lineRule="auto"/>
        <w:rPr>
          <w:sz w:val="24"/>
        </w:rPr>
      </w:pPr>
    </w:p>
    <w:p w14:paraId="7AB45054" w14:textId="77777777" w:rsidR="000166FB" w:rsidRDefault="000166FB" w:rsidP="000166FB">
      <w:pPr>
        <w:spacing w:line="360" w:lineRule="auto"/>
        <w:rPr>
          <w:sz w:val="24"/>
        </w:rPr>
      </w:pPr>
    </w:p>
    <w:p w14:paraId="727A97BB" w14:textId="77777777" w:rsidR="000166FB" w:rsidRDefault="000166FB" w:rsidP="000166FB">
      <w:pPr>
        <w:spacing w:line="360" w:lineRule="auto"/>
        <w:rPr>
          <w:sz w:val="24"/>
        </w:rPr>
      </w:pPr>
    </w:p>
    <w:p w14:paraId="641BCC74" w14:textId="77777777" w:rsidR="000166FB" w:rsidRDefault="000166FB" w:rsidP="000166FB">
      <w:pPr>
        <w:spacing w:line="360" w:lineRule="auto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38659B8" wp14:editId="142CB4F3">
                <wp:simplePos x="0" y="0"/>
                <wp:positionH relativeFrom="column">
                  <wp:posOffset>685800</wp:posOffset>
                </wp:positionH>
                <wp:positionV relativeFrom="paragraph">
                  <wp:posOffset>0</wp:posOffset>
                </wp:positionV>
                <wp:extent cx="3086100" cy="1882140"/>
                <wp:effectExtent l="9525" t="9525" r="9525" b="13335"/>
                <wp:wrapNone/>
                <wp:docPr id="60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1882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7004A0" w14:textId="77777777" w:rsidR="000166FB" w:rsidRDefault="000166FB" w:rsidP="000166FB">
                            <w:pPr>
                              <w:rPr>
                                <w:rFonts w:ascii="宋体" w:eastAsia="楷体_GB2312" w:hAnsi="宋体" w:cs="Arial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void backtrack (int t)</w:t>
                            </w:r>
                          </w:p>
                          <w:p w14:paraId="696E4FAE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{</w:t>
                            </w:r>
                          </w:p>
                          <w:p w14:paraId="47F3B315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if (t&gt;n) output(x);</w:t>
                            </w:r>
                          </w:p>
                          <w:p w14:paraId="6B2A038B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else</w:t>
                            </w:r>
                          </w:p>
                          <w:p w14:paraId="45D6E04F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for (int </w:t>
                            </w:r>
                            <w:proofErr w:type="spell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=</w:t>
                            </w:r>
                            <w:proofErr w:type="gram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0;i</w:t>
                            </w:r>
                            <w:proofErr w:type="gram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&lt;=1;i++) {</w:t>
                            </w:r>
                          </w:p>
                          <w:p w14:paraId="5F68176E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  x[t]=</w:t>
                            </w:r>
                            <w:proofErr w:type="spell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;</w:t>
                            </w:r>
                          </w:p>
                          <w:p w14:paraId="3757C3E8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  if (legal(t)) backtrack(t-1);</w:t>
                            </w:r>
                          </w:p>
                          <w:p w14:paraId="3D03792B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}</w:t>
                            </w:r>
                          </w:p>
                          <w:p w14:paraId="494C30F3" w14:textId="77777777" w:rsidR="000166FB" w:rsidRDefault="000166FB" w:rsidP="000166FB">
                            <w:pPr>
                              <w:rPr>
                                <w:rFonts w:ascii="Arial Unicode MS" w:hAnsi="Arial Unicode MS" w:hint="eastAsia"/>
                                <w:vanish/>
                                <w:color w:val="FFFFFF"/>
                                <w:sz w:val="24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}</w:t>
                            </w:r>
                          </w:p>
                          <w:p w14:paraId="0AFEBB50" w14:textId="77777777" w:rsidR="000166FB" w:rsidRDefault="000166FB" w:rsidP="000166F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8659B8" id="Text Box 60" o:spid="_x0000_s1033" type="#_x0000_t202" style="position:absolute;left:0;text-align:left;margin-left:54pt;margin-top:0;width:243pt;height:148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">
                <v:textbox>
                  <w:txbxContent>
                    <w:p w14:paraId="497004A0" w14:textId="77777777" w:rsidR="000166FB" w:rsidRDefault="000166FB" w:rsidP="000166FB">
                      <w:pPr>
                        <w:rPr>
                          <w:rFonts w:ascii="宋体" w:eastAsia="楷体_GB2312" w:hAnsi="宋体" w:cs="Arial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void backtrack (int t)</w:t>
                      </w:r>
                    </w:p>
                    <w:p w14:paraId="696E4FAE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{</w:t>
                      </w:r>
                    </w:p>
                    <w:p w14:paraId="47F3B315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if (t&gt;n) output(x);</w:t>
                      </w:r>
                    </w:p>
                    <w:p w14:paraId="6B2A038B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else</w:t>
                      </w:r>
                    </w:p>
                    <w:p w14:paraId="45D6E04F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for (int </w:t>
                      </w:r>
                      <w:proofErr w:type="spell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i</w:t>
                      </w:r>
                      <w:proofErr w:type="spell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=</w:t>
                      </w:r>
                      <w:proofErr w:type="gram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0;i</w:t>
                      </w:r>
                      <w:proofErr w:type="gram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&lt;=1;i++) {</w:t>
                      </w:r>
                    </w:p>
                    <w:p w14:paraId="5F68176E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  x[t]=</w:t>
                      </w:r>
                      <w:proofErr w:type="spell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i</w:t>
                      </w:r>
                      <w:proofErr w:type="spell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;</w:t>
                      </w:r>
                    </w:p>
                    <w:p w14:paraId="3757C3E8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  if (legal(t)) backtrack(t-1);</w:t>
                      </w:r>
                    </w:p>
                    <w:p w14:paraId="3D03792B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}</w:t>
                      </w:r>
                    </w:p>
                    <w:p w14:paraId="494C30F3" w14:textId="77777777" w:rsidR="000166FB" w:rsidRDefault="000166FB" w:rsidP="000166FB">
                      <w:pPr>
                        <w:rPr>
                          <w:rFonts w:ascii="Arial Unicode MS" w:hAnsi="Arial Unicode MS" w:hint="eastAsia"/>
                          <w:vanish/>
                          <w:color w:val="FFFFFF"/>
                          <w:sz w:val="24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}</w:t>
                      </w:r>
                    </w:p>
                    <w:p w14:paraId="0AFEBB50" w14:textId="77777777" w:rsidR="000166FB" w:rsidRDefault="000166FB" w:rsidP="000166FB"/>
                  </w:txbxContent>
                </v:textbox>
              </v:shape>
            </w:pict>
          </mc:Fallback>
        </mc:AlternateContent>
      </w:r>
      <w:r>
        <w:rPr>
          <w:sz w:val="24"/>
        </w:rPr>
        <w:t xml:space="preserve">  C.</w:t>
      </w:r>
    </w:p>
    <w:p w14:paraId="197F7129" w14:textId="77777777" w:rsidR="000166FB" w:rsidRDefault="000166FB" w:rsidP="000166FB">
      <w:pPr>
        <w:spacing w:line="360" w:lineRule="auto"/>
        <w:rPr>
          <w:sz w:val="24"/>
        </w:rPr>
      </w:pPr>
    </w:p>
    <w:p w14:paraId="4924DE67" w14:textId="77777777" w:rsidR="000166FB" w:rsidRDefault="000166FB" w:rsidP="000166FB">
      <w:pPr>
        <w:spacing w:line="360" w:lineRule="auto"/>
        <w:rPr>
          <w:sz w:val="24"/>
        </w:rPr>
      </w:pPr>
    </w:p>
    <w:p w14:paraId="2674EB36" w14:textId="77777777" w:rsidR="000166FB" w:rsidRDefault="000166FB" w:rsidP="000166FB">
      <w:pPr>
        <w:spacing w:line="360" w:lineRule="auto"/>
        <w:rPr>
          <w:sz w:val="24"/>
        </w:rPr>
      </w:pPr>
    </w:p>
    <w:p w14:paraId="6E704FA1" w14:textId="77777777" w:rsidR="000166FB" w:rsidRDefault="000166FB" w:rsidP="000166FB">
      <w:pPr>
        <w:spacing w:line="360" w:lineRule="auto"/>
        <w:rPr>
          <w:sz w:val="24"/>
        </w:rPr>
      </w:pPr>
    </w:p>
    <w:p w14:paraId="65ABCB99" w14:textId="77777777" w:rsidR="000166FB" w:rsidRDefault="000166FB" w:rsidP="000166FB">
      <w:pPr>
        <w:spacing w:line="360" w:lineRule="auto"/>
        <w:ind w:firstLineChars="75" w:firstLine="180"/>
        <w:rPr>
          <w:sz w:val="24"/>
        </w:rPr>
      </w:pPr>
      <w:r>
        <w:rPr>
          <w:sz w:val="24"/>
        </w:rPr>
        <w:t>D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2267E3C" wp14:editId="69C580DC">
                <wp:simplePos x="0" y="0"/>
                <wp:positionH relativeFrom="column">
                  <wp:posOffset>685800</wp:posOffset>
                </wp:positionH>
                <wp:positionV relativeFrom="paragraph">
                  <wp:posOffset>198120</wp:posOffset>
                </wp:positionV>
                <wp:extent cx="3086100" cy="2080260"/>
                <wp:effectExtent l="9525" t="7620" r="9525" b="7620"/>
                <wp:wrapNone/>
                <wp:docPr id="59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080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93D3EE" w14:textId="77777777" w:rsidR="000166FB" w:rsidRDefault="000166FB" w:rsidP="000166FB">
                            <w:pPr>
                              <w:widowControl/>
                              <w:jc w:val="left"/>
                              <w:rPr>
                                <w:rFonts w:ascii="宋体" w:eastAsia="楷体_GB2312" w:hAnsi="宋体" w:cs="Arial"/>
                                <w:kern w:val="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void </w:t>
                            </w:r>
                            <w:r>
                              <w:rPr>
                                <w:rFonts w:ascii="宋体" w:eastAsia="楷体_GB2312" w:hAnsi="宋体" w:cs="Arial" w:hint="eastAsia"/>
                                <w:b/>
                                <w:bCs/>
                                <w:sz w:val="24"/>
                                <w:szCs w:val="20"/>
                              </w:rPr>
                              <w:t>backtrack</w:t>
                            </w: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(int t)</w:t>
                            </w:r>
                          </w:p>
                          <w:p w14:paraId="233643A7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{</w:t>
                            </w:r>
                          </w:p>
                          <w:p w14:paraId="73CE309C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if (t&gt;n) output(x);</w:t>
                            </w:r>
                          </w:p>
                          <w:p w14:paraId="482BD3CC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else</w:t>
                            </w:r>
                          </w:p>
                          <w:p w14:paraId="54690E27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for (int </w:t>
                            </w:r>
                            <w:proofErr w:type="spell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=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t;i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&lt;=</w:t>
                            </w:r>
                            <w:proofErr w:type="spell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n;i</w:t>
                            </w:r>
                            <w:proofErr w:type="spell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++) {</w:t>
                            </w:r>
                          </w:p>
                          <w:p w14:paraId="5D50CE39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  swap(x[t], x[</w:t>
                            </w:r>
                            <w:proofErr w:type="spellStart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>]);</w:t>
                            </w:r>
                          </w:p>
                          <w:p w14:paraId="00045BAB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  if (legal(t)) backtrack(t+1);</w:t>
                            </w:r>
                          </w:p>
                          <w:p w14:paraId="423D655F" w14:textId="77777777" w:rsidR="000166FB" w:rsidRDefault="000166FB" w:rsidP="000166FB">
                            <w:pP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      }</w:t>
                            </w:r>
                          </w:p>
                          <w:p w14:paraId="4866B478" w14:textId="77777777" w:rsidR="000166FB" w:rsidRDefault="000166FB" w:rsidP="000166FB">
                            <w:pPr>
                              <w:rPr>
                                <w:rFonts w:ascii="Arial Unicode MS" w:hAnsi="Arial Unicode MS" w:hint="eastAsia"/>
                                <w:vanish/>
                                <w:color w:val="FFFFFF"/>
                                <w:sz w:val="24"/>
                              </w:rPr>
                            </w:pPr>
                            <w:r>
                              <w:rPr>
                                <w:rFonts w:ascii="宋体" w:eastAsia="楷体_GB2312" w:hAnsi="宋体" w:cs="Arial" w:hint="eastAsia"/>
                                <w:sz w:val="24"/>
                                <w:szCs w:val="20"/>
                              </w:rPr>
                              <w:t xml:space="preserve">} </w:t>
                            </w:r>
                          </w:p>
                          <w:p w14:paraId="272647D2" w14:textId="77777777" w:rsidR="000166FB" w:rsidRDefault="000166FB" w:rsidP="000166F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267E3C" id="Text Box 61" o:spid="_x0000_s1034" type="#_x0000_t202" style="position:absolute;left:0;text-align:left;margin-left:54pt;margin-top:15.6pt;width:243pt;height:163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">
                <v:textbox>
                  <w:txbxContent>
                    <w:p w14:paraId="5593D3EE" w14:textId="77777777" w:rsidR="000166FB" w:rsidRDefault="000166FB" w:rsidP="000166FB">
                      <w:pPr>
                        <w:widowControl/>
                        <w:jc w:val="left"/>
                        <w:rPr>
                          <w:rFonts w:ascii="宋体" w:eastAsia="楷体_GB2312" w:hAnsi="宋体" w:cs="Arial"/>
                          <w:kern w:val="0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void </w:t>
                      </w:r>
                      <w:r>
                        <w:rPr>
                          <w:rFonts w:ascii="宋体" w:eastAsia="楷体_GB2312" w:hAnsi="宋体" w:cs="Arial" w:hint="eastAsia"/>
                          <w:b/>
                          <w:bCs/>
                          <w:sz w:val="24"/>
                          <w:szCs w:val="20"/>
                        </w:rPr>
                        <w:t>backtrack</w:t>
                      </w: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(int t)</w:t>
                      </w:r>
                    </w:p>
                    <w:p w14:paraId="233643A7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{</w:t>
                      </w:r>
                    </w:p>
                    <w:p w14:paraId="73CE309C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if (t&gt;n) output(x);</w:t>
                      </w:r>
                    </w:p>
                    <w:p w14:paraId="482BD3CC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else</w:t>
                      </w:r>
                    </w:p>
                    <w:p w14:paraId="54690E27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for (int </w:t>
                      </w:r>
                      <w:proofErr w:type="spell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i</w:t>
                      </w:r>
                      <w:proofErr w:type="spell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=</w:t>
                      </w:r>
                      <w:proofErr w:type="spellStart"/>
                      <w:proofErr w:type="gram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t;i</w:t>
                      </w:r>
                      <w:proofErr w:type="spellEnd"/>
                      <w:proofErr w:type="gram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&lt;=</w:t>
                      </w:r>
                      <w:proofErr w:type="spell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n;i</w:t>
                      </w:r>
                      <w:proofErr w:type="spell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++) {</w:t>
                      </w:r>
                    </w:p>
                    <w:p w14:paraId="5D50CE39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  swap(x[t], x[</w:t>
                      </w:r>
                      <w:proofErr w:type="spellStart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i</w:t>
                      </w:r>
                      <w:proofErr w:type="spellEnd"/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>]);</w:t>
                      </w:r>
                    </w:p>
                    <w:p w14:paraId="00045BAB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  if (legal(t)) backtrack(t+1);</w:t>
                      </w:r>
                    </w:p>
                    <w:p w14:paraId="423D655F" w14:textId="77777777" w:rsidR="000166FB" w:rsidRDefault="000166FB" w:rsidP="000166FB">
                      <w:pP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      }</w:t>
                      </w:r>
                    </w:p>
                    <w:p w14:paraId="4866B478" w14:textId="77777777" w:rsidR="000166FB" w:rsidRDefault="000166FB" w:rsidP="000166FB">
                      <w:pPr>
                        <w:rPr>
                          <w:rFonts w:ascii="Arial Unicode MS" w:hAnsi="Arial Unicode MS" w:hint="eastAsia"/>
                          <w:vanish/>
                          <w:color w:val="FFFFFF"/>
                          <w:sz w:val="24"/>
                        </w:rPr>
                      </w:pPr>
                      <w:r>
                        <w:rPr>
                          <w:rFonts w:ascii="宋体" w:eastAsia="楷体_GB2312" w:hAnsi="宋体" w:cs="Arial" w:hint="eastAsia"/>
                          <w:sz w:val="24"/>
                          <w:szCs w:val="20"/>
                        </w:rPr>
                        <w:t xml:space="preserve">} </w:t>
                      </w:r>
                    </w:p>
                    <w:p w14:paraId="272647D2" w14:textId="77777777" w:rsidR="000166FB" w:rsidRDefault="000166FB" w:rsidP="000166FB"/>
                  </w:txbxContent>
                </v:textbox>
              </v:shape>
            </w:pict>
          </mc:Fallback>
        </mc:AlternateContent>
      </w:r>
    </w:p>
    <w:p w14:paraId="0AAE8D05" w14:textId="77777777" w:rsidR="000166FB" w:rsidRDefault="000166FB" w:rsidP="000166FB">
      <w:pPr>
        <w:spacing w:line="360" w:lineRule="auto"/>
        <w:rPr>
          <w:sz w:val="24"/>
        </w:rPr>
      </w:pPr>
    </w:p>
    <w:p w14:paraId="6564A386" w14:textId="77777777" w:rsidR="000166FB" w:rsidRDefault="000166FB" w:rsidP="000166FB">
      <w:pPr>
        <w:spacing w:line="360" w:lineRule="auto"/>
        <w:rPr>
          <w:sz w:val="24"/>
        </w:rPr>
      </w:pPr>
    </w:p>
    <w:p w14:paraId="60E23A0C" w14:textId="77777777" w:rsidR="000166FB" w:rsidRDefault="000166FB" w:rsidP="000166FB">
      <w:pPr>
        <w:spacing w:line="360" w:lineRule="auto"/>
        <w:rPr>
          <w:sz w:val="24"/>
        </w:rPr>
      </w:pPr>
    </w:p>
    <w:p w14:paraId="61D9CD8D" w14:textId="77777777" w:rsidR="000166FB" w:rsidRDefault="000166FB" w:rsidP="000166FB">
      <w:pPr>
        <w:spacing w:line="360" w:lineRule="auto"/>
        <w:rPr>
          <w:sz w:val="24"/>
        </w:rPr>
      </w:pPr>
    </w:p>
    <w:p w14:paraId="7BAF8957" w14:textId="77777777" w:rsidR="000166FB" w:rsidRDefault="000166FB" w:rsidP="000166FB">
      <w:pPr>
        <w:spacing w:line="360" w:lineRule="auto"/>
        <w:rPr>
          <w:sz w:val="24"/>
        </w:rPr>
      </w:pPr>
    </w:p>
    <w:p w14:paraId="1834B6C2" w14:textId="77777777" w:rsidR="000166FB" w:rsidRDefault="000166FB" w:rsidP="000166FB">
      <w:pPr>
        <w:spacing w:line="360" w:lineRule="auto"/>
        <w:rPr>
          <w:sz w:val="24"/>
        </w:rPr>
      </w:pPr>
    </w:p>
    <w:p w14:paraId="3953F689" w14:textId="77777777" w:rsidR="000166FB" w:rsidRDefault="000166FB" w:rsidP="000166FB">
      <w:pPr>
        <w:spacing w:line="360" w:lineRule="auto"/>
        <w:rPr>
          <w:sz w:val="24"/>
        </w:rPr>
      </w:pPr>
    </w:p>
    <w:p w14:paraId="6525B93D" w14:textId="2D42AB70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10. </w:t>
      </w:r>
      <w:r>
        <w:rPr>
          <w:rFonts w:hint="eastAsia"/>
          <w:sz w:val="24"/>
        </w:rPr>
        <w:t>回溯法的效率不依赖于以下哪一个因素？（</w:t>
      </w:r>
      <w:r>
        <w:rPr>
          <w:sz w:val="24"/>
        </w:rPr>
        <w:t xml:space="preserve"> </w:t>
      </w:r>
      <w:r>
        <w:rPr>
          <w:rFonts w:hint="eastAsia"/>
          <w:sz w:val="24"/>
        </w:rPr>
        <w:t>）</w:t>
      </w:r>
    </w:p>
    <w:p w14:paraId="73404055" w14:textId="77777777" w:rsidR="000166FB" w:rsidRDefault="000166FB" w:rsidP="000166FB">
      <w:pPr>
        <w:widowControl/>
        <w:numPr>
          <w:ilvl w:val="0"/>
          <w:numId w:val="3"/>
        </w:numPr>
        <w:spacing w:beforeLines="50" w:before="156"/>
        <w:ind w:left="482" w:firstLine="958"/>
        <w:jc w:val="left"/>
        <w:rPr>
          <w:sz w:val="24"/>
        </w:rPr>
      </w:pPr>
      <w:r>
        <w:rPr>
          <w:rFonts w:hint="eastAsia"/>
          <w:sz w:val="24"/>
        </w:rPr>
        <w:t>产生</w:t>
      </w:r>
      <w:r>
        <w:rPr>
          <w:sz w:val="24"/>
        </w:rPr>
        <w:t>x[k]</w:t>
      </w:r>
      <w:r>
        <w:rPr>
          <w:rFonts w:hint="eastAsia"/>
          <w:sz w:val="24"/>
        </w:rPr>
        <w:t>的时间；</w:t>
      </w:r>
    </w:p>
    <w:p w14:paraId="02F101A8" w14:textId="77777777" w:rsidR="000166FB" w:rsidRDefault="000166FB" w:rsidP="000166FB">
      <w:pPr>
        <w:numPr>
          <w:ilvl w:val="0"/>
          <w:numId w:val="3"/>
        </w:numPr>
        <w:spacing w:beforeLines="50" w:before="156"/>
        <w:ind w:left="482" w:firstLine="958"/>
        <w:rPr>
          <w:sz w:val="24"/>
        </w:rPr>
      </w:pPr>
      <w:r>
        <w:rPr>
          <w:rFonts w:hint="eastAsia"/>
          <w:sz w:val="24"/>
        </w:rPr>
        <w:t>满足显约束的</w:t>
      </w:r>
      <w:r>
        <w:rPr>
          <w:sz w:val="24"/>
        </w:rPr>
        <w:t>x[k]</w:t>
      </w:r>
      <w:r>
        <w:rPr>
          <w:rFonts w:hint="eastAsia"/>
          <w:sz w:val="24"/>
        </w:rPr>
        <w:t>值的个数；</w:t>
      </w:r>
    </w:p>
    <w:p w14:paraId="72D93869" w14:textId="77777777" w:rsidR="000166FB" w:rsidRDefault="000166FB" w:rsidP="000166FB">
      <w:pPr>
        <w:numPr>
          <w:ilvl w:val="0"/>
          <w:numId w:val="3"/>
        </w:numPr>
        <w:spacing w:beforeLines="50" w:before="156"/>
        <w:ind w:left="482" w:firstLine="958"/>
        <w:rPr>
          <w:sz w:val="24"/>
        </w:rPr>
      </w:pPr>
      <w:r>
        <w:rPr>
          <w:rFonts w:hint="eastAsia"/>
          <w:sz w:val="24"/>
        </w:rPr>
        <w:t>问题的</w:t>
      </w:r>
      <w:proofErr w:type="gramStart"/>
      <w:r>
        <w:rPr>
          <w:rFonts w:hint="eastAsia"/>
          <w:sz w:val="24"/>
        </w:rPr>
        <w:t>解空间</w:t>
      </w:r>
      <w:proofErr w:type="gramEnd"/>
      <w:r>
        <w:rPr>
          <w:rFonts w:hint="eastAsia"/>
          <w:sz w:val="24"/>
        </w:rPr>
        <w:t>的形式；</w:t>
      </w:r>
      <w:r>
        <w:rPr>
          <w:sz w:val="24"/>
        </w:rPr>
        <w:t xml:space="preserve"> </w:t>
      </w:r>
    </w:p>
    <w:p w14:paraId="1255FEB3" w14:textId="77777777" w:rsidR="000166FB" w:rsidRDefault="000166FB" w:rsidP="000166FB">
      <w:pPr>
        <w:numPr>
          <w:ilvl w:val="0"/>
          <w:numId w:val="3"/>
        </w:numPr>
        <w:spacing w:beforeLines="50" w:before="156"/>
        <w:ind w:left="482" w:firstLine="958"/>
        <w:rPr>
          <w:sz w:val="24"/>
        </w:rPr>
      </w:pPr>
      <w:r>
        <w:rPr>
          <w:rFonts w:hint="eastAsia"/>
          <w:sz w:val="24"/>
        </w:rPr>
        <w:t>计算上界函数</w:t>
      </w:r>
      <w:r>
        <w:rPr>
          <w:sz w:val="24"/>
        </w:rPr>
        <w:t>bound</w:t>
      </w:r>
      <w:r>
        <w:rPr>
          <w:rFonts w:hint="eastAsia"/>
          <w:sz w:val="24"/>
        </w:rPr>
        <w:t>的时间；</w:t>
      </w:r>
    </w:p>
    <w:p w14:paraId="0818C876" w14:textId="77777777" w:rsidR="000166FB" w:rsidRDefault="000166FB" w:rsidP="000166FB">
      <w:pPr>
        <w:numPr>
          <w:ilvl w:val="0"/>
          <w:numId w:val="3"/>
        </w:numPr>
        <w:spacing w:beforeLines="50" w:before="156"/>
        <w:ind w:left="482" w:firstLine="958"/>
        <w:rPr>
          <w:sz w:val="24"/>
        </w:rPr>
      </w:pPr>
      <w:r>
        <w:rPr>
          <w:rFonts w:hint="eastAsia"/>
          <w:sz w:val="24"/>
        </w:rPr>
        <w:t>满足约束函数和上界函数约束的所有</w:t>
      </w:r>
      <w:r>
        <w:rPr>
          <w:sz w:val="24"/>
        </w:rPr>
        <w:t>x[k]</w:t>
      </w:r>
      <w:r>
        <w:rPr>
          <w:rFonts w:hint="eastAsia"/>
          <w:sz w:val="24"/>
        </w:rPr>
        <w:t>的个数。</w:t>
      </w:r>
    </w:p>
    <w:p w14:paraId="39CF0985" w14:textId="77777777" w:rsidR="000166FB" w:rsidRDefault="000166FB" w:rsidP="000166FB">
      <w:pPr>
        <w:numPr>
          <w:ilvl w:val="0"/>
          <w:numId w:val="3"/>
        </w:numPr>
        <w:spacing w:beforeLines="50" w:before="156"/>
        <w:ind w:left="482" w:firstLine="958"/>
        <w:rPr>
          <w:sz w:val="24"/>
        </w:rPr>
      </w:pPr>
      <w:r>
        <w:rPr>
          <w:rFonts w:hint="eastAsia"/>
          <w:sz w:val="24"/>
        </w:rPr>
        <w:t>计算约束函数</w:t>
      </w:r>
      <w:r>
        <w:rPr>
          <w:sz w:val="24"/>
        </w:rPr>
        <w:t>constraint</w:t>
      </w:r>
      <w:r>
        <w:rPr>
          <w:rFonts w:hint="eastAsia"/>
          <w:sz w:val="24"/>
        </w:rPr>
        <w:t>的时间；</w:t>
      </w:r>
    </w:p>
    <w:p w14:paraId="56AD0510" w14:textId="77777777" w:rsidR="000166FB" w:rsidRDefault="000166FB" w:rsidP="000166FB">
      <w:pPr>
        <w:spacing w:line="360" w:lineRule="auto"/>
        <w:rPr>
          <w:sz w:val="24"/>
        </w:rPr>
      </w:pPr>
    </w:p>
    <w:p w14:paraId="46A8172C" w14:textId="4719363D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11. </w:t>
      </w:r>
      <w:r>
        <w:rPr>
          <w:rFonts w:hint="eastAsia"/>
          <w:sz w:val="24"/>
        </w:rPr>
        <w:t>常见的两种分支限界法为（）</w:t>
      </w:r>
    </w:p>
    <w:p w14:paraId="398DBD17" w14:textId="7777777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A. </w:t>
      </w:r>
      <w:r>
        <w:rPr>
          <w:rFonts w:hint="eastAsia"/>
          <w:sz w:val="24"/>
        </w:rPr>
        <w:t>广度优先分支限界法与深度优先分支限界法；</w:t>
      </w:r>
    </w:p>
    <w:p w14:paraId="0D9BE77C" w14:textId="7777777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B. </w:t>
      </w:r>
      <w:r>
        <w:rPr>
          <w:rFonts w:hint="eastAsia"/>
          <w:sz w:val="24"/>
        </w:rPr>
        <w:t>队列式（</w:t>
      </w:r>
      <w:r>
        <w:rPr>
          <w:sz w:val="24"/>
        </w:rPr>
        <w:t>FIFO</w:t>
      </w:r>
      <w:r>
        <w:rPr>
          <w:rFonts w:hint="eastAsia"/>
          <w:sz w:val="24"/>
        </w:rPr>
        <w:t>）分支限界法与堆栈式分支限界法；</w:t>
      </w:r>
    </w:p>
    <w:p w14:paraId="310C4881" w14:textId="77777777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C. </w:t>
      </w:r>
      <w:r>
        <w:rPr>
          <w:rFonts w:hint="eastAsia"/>
          <w:sz w:val="24"/>
        </w:rPr>
        <w:t>排列树法与子集树法；</w:t>
      </w:r>
    </w:p>
    <w:p w14:paraId="3F464924" w14:textId="386A44B0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D. </w:t>
      </w:r>
      <w:r>
        <w:rPr>
          <w:rFonts w:hint="eastAsia"/>
          <w:sz w:val="24"/>
        </w:rPr>
        <w:t>队列式（</w:t>
      </w:r>
      <w:r>
        <w:rPr>
          <w:sz w:val="24"/>
        </w:rPr>
        <w:t>FIFO</w:t>
      </w:r>
      <w:r>
        <w:rPr>
          <w:rFonts w:hint="eastAsia"/>
          <w:sz w:val="24"/>
        </w:rPr>
        <w:t>）分支限界法与优先队列式分支限界法；</w:t>
      </w:r>
    </w:p>
    <w:p w14:paraId="5FD9F1AC" w14:textId="77777777" w:rsidR="000166FB" w:rsidRDefault="000166FB" w:rsidP="000166FB">
      <w:pPr>
        <w:spacing w:line="360" w:lineRule="auto"/>
        <w:rPr>
          <w:rFonts w:hint="eastAsia"/>
          <w:sz w:val="24"/>
        </w:rPr>
      </w:pPr>
    </w:p>
    <w:p w14:paraId="0670C079" w14:textId="77777777" w:rsidR="000166FB" w:rsidRDefault="000166FB" w:rsidP="000166FB">
      <w:pPr>
        <w:widowControl/>
        <w:jc w:val="left"/>
        <w:rPr>
          <w:rFonts w:ascii="Arial Unicode MS" w:hAnsi="Arial Unicode MS"/>
          <w:vanish/>
          <w:kern w:val="0"/>
          <w:sz w:val="24"/>
        </w:rPr>
      </w:pPr>
    </w:p>
    <w:p w14:paraId="1CA07408" w14:textId="5B25178B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14. </w:t>
      </w:r>
      <w:r>
        <w:rPr>
          <w:rFonts w:hint="eastAsia"/>
          <w:sz w:val="24"/>
        </w:rPr>
        <w:t>记号</w:t>
      </w:r>
      <w:r>
        <w:rPr>
          <w:sz w:val="24"/>
        </w:rPr>
        <w:t>O</w:t>
      </w:r>
      <w:r>
        <w:rPr>
          <w:rFonts w:hint="eastAsia"/>
          <w:sz w:val="24"/>
        </w:rPr>
        <w:t>的定义正确的是（）。</w:t>
      </w:r>
    </w:p>
    <w:p w14:paraId="52900F54" w14:textId="77777777" w:rsidR="000166FB" w:rsidRDefault="000166FB" w:rsidP="000166FB">
      <w:pPr>
        <w:widowControl/>
        <w:numPr>
          <w:ilvl w:val="0"/>
          <w:numId w:val="7"/>
        </w:numPr>
        <w:spacing w:beforeLines="50" w:before="156" w:line="360" w:lineRule="auto"/>
        <w:ind w:left="482" w:hanging="482"/>
        <w:jc w:val="left"/>
        <w:rPr>
          <w:rFonts w:ascii="宋体" w:hAnsi="宋体" w:cs="Arial"/>
          <w:kern w:val="0"/>
          <w:sz w:val="24"/>
        </w:rPr>
      </w:pPr>
      <w:r>
        <w:rPr>
          <w:rFonts w:ascii="宋体" w:hAnsi="宋体" w:hint="eastAsia"/>
          <w:sz w:val="24"/>
        </w:rPr>
        <w:t>O(g(n)) = { f(n) | 存在正常数c和n0使得对所有n</w:t>
      </w:r>
      <w:r>
        <w:rPr>
          <w:rFonts w:ascii="宋体" w:hAnsi="宋体" w:hint="eastAsia"/>
          <w:position w:val="-4"/>
          <w:sz w:val="24"/>
        </w:rPr>
        <w:object w:dxaOrig="195" w:dyaOrig="240" w14:anchorId="1E2F1E33">
          <v:shape id="_x0000_i1030" type="#_x0000_t75" style="width:9.75pt;height:12pt" o:ole="">
            <v:imagedata r:id="rId16" o:title=""/>
          </v:shape>
          <o:OLEObject Type="Embed" ProgID="Equation.DSMT4" ShapeID="_x0000_i1030" DrawAspect="Content" ObjectID="_1715782262" r:id="rId17"/>
        </w:object>
      </w:r>
      <w:r>
        <w:rPr>
          <w:rFonts w:ascii="宋体" w:hAnsi="宋体" w:hint="eastAsia"/>
          <w:sz w:val="24"/>
        </w:rPr>
        <w:t>n</w:t>
      </w:r>
      <w:r>
        <w:rPr>
          <w:rFonts w:ascii="宋体" w:hAnsi="宋体" w:hint="eastAsia"/>
          <w:sz w:val="24"/>
          <w:vertAlign w:val="subscript"/>
        </w:rPr>
        <w:t>0</w:t>
      </w:r>
      <w:r>
        <w:rPr>
          <w:rFonts w:ascii="宋体" w:hAnsi="宋体" w:hint="eastAsia"/>
          <w:sz w:val="24"/>
        </w:rPr>
        <w:t>有：0</w:t>
      </w:r>
      <w:r>
        <w:rPr>
          <w:rFonts w:ascii="宋体" w:hAnsi="宋体" w:hint="eastAsia"/>
          <w:position w:val="-4"/>
          <w:sz w:val="24"/>
        </w:rPr>
        <w:object w:dxaOrig="195" w:dyaOrig="240" w14:anchorId="10A642BA">
          <v:shape id="_x0000_i1031" type="#_x0000_t75" style="width:9.75pt;height:12pt" o:ole="">
            <v:imagedata r:id="rId18" o:title=""/>
          </v:shape>
          <o:OLEObject Type="Embed" ProgID="Equation.DSMT4" ShapeID="_x0000_i1031" DrawAspect="Content" ObjectID="_1715782263" r:id="rId19"/>
        </w:object>
      </w:r>
      <w:r>
        <w:rPr>
          <w:rFonts w:ascii="宋体" w:hAnsi="宋体" w:hint="eastAsia"/>
          <w:sz w:val="24"/>
        </w:rPr>
        <w:t xml:space="preserve"> f(n) </w:t>
      </w:r>
      <w:r>
        <w:rPr>
          <w:rFonts w:ascii="宋体" w:hAnsi="宋体" w:hint="eastAsia"/>
          <w:position w:val="-4"/>
          <w:sz w:val="24"/>
        </w:rPr>
        <w:object w:dxaOrig="195" w:dyaOrig="240" w14:anchorId="555A95E3">
          <v:shape id="_x0000_i1032" type="#_x0000_t75" style="width:9.75pt;height:12pt" o:ole="">
            <v:imagedata r:id="rId18" o:title=""/>
          </v:shape>
          <o:OLEObject Type="Embed" ProgID="Equation.DSMT4" ShapeID="_x0000_i1032" DrawAspect="Content" ObjectID="_1715782264" r:id="rId20"/>
        </w:object>
      </w:r>
      <w:r>
        <w:rPr>
          <w:rFonts w:ascii="宋体" w:hAnsi="宋体" w:hint="eastAsia"/>
          <w:sz w:val="24"/>
        </w:rPr>
        <w:t xml:space="preserve"> cg(n) }；</w:t>
      </w:r>
    </w:p>
    <w:p w14:paraId="7BA8DABC" w14:textId="77777777" w:rsidR="000166FB" w:rsidRDefault="000166FB" w:rsidP="000166FB">
      <w:pPr>
        <w:widowControl/>
        <w:numPr>
          <w:ilvl w:val="0"/>
          <w:numId w:val="7"/>
        </w:numPr>
        <w:spacing w:beforeLines="50" w:before="156" w:line="360" w:lineRule="auto"/>
        <w:ind w:left="482" w:hanging="482"/>
        <w:jc w:val="left"/>
        <w:rPr>
          <w:rFonts w:ascii="宋体" w:hAnsi="宋体" w:cs="Arial" w:hint="eastAsia"/>
          <w:kern w:val="0"/>
          <w:sz w:val="24"/>
        </w:rPr>
      </w:pPr>
      <w:r>
        <w:rPr>
          <w:rFonts w:ascii="宋体" w:hAnsi="宋体" w:hint="eastAsia"/>
          <w:sz w:val="24"/>
        </w:rPr>
        <w:t>O(g(n)) = { f(n) | 存在正常数c和n0使得对所有n</w:t>
      </w:r>
      <w:r>
        <w:rPr>
          <w:rFonts w:ascii="宋体" w:hAnsi="宋体" w:hint="eastAsia"/>
          <w:position w:val="-4"/>
          <w:sz w:val="24"/>
        </w:rPr>
        <w:object w:dxaOrig="195" w:dyaOrig="240" w14:anchorId="0F3507C6">
          <v:shape id="_x0000_i1033" type="#_x0000_t75" style="width:9.75pt;height:12pt" o:ole="">
            <v:imagedata r:id="rId16" o:title=""/>
          </v:shape>
          <o:OLEObject Type="Embed" ProgID="Equation.DSMT4" ShapeID="_x0000_i1033" DrawAspect="Content" ObjectID="_1715782265" r:id="rId21"/>
        </w:object>
      </w:r>
      <w:r>
        <w:rPr>
          <w:rFonts w:ascii="宋体" w:hAnsi="宋体" w:hint="eastAsia"/>
          <w:sz w:val="24"/>
        </w:rPr>
        <w:t>n</w:t>
      </w:r>
      <w:r>
        <w:rPr>
          <w:rFonts w:ascii="宋体" w:hAnsi="宋体" w:hint="eastAsia"/>
          <w:sz w:val="24"/>
          <w:vertAlign w:val="subscript"/>
        </w:rPr>
        <w:t>0</w:t>
      </w:r>
      <w:r>
        <w:rPr>
          <w:rFonts w:ascii="宋体" w:hAnsi="宋体" w:hint="eastAsia"/>
          <w:sz w:val="24"/>
        </w:rPr>
        <w:t>有：0</w:t>
      </w:r>
      <w:r>
        <w:rPr>
          <w:rFonts w:ascii="宋体" w:hAnsi="宋体" w:hint="eastAsia"/>
          <w:position w:val="-4"/>
          <w:sz w:val="24"/>
        </w:rPr>
        <w:object w:dxaOrig="195" w:dyaOrig="240" w14:anchorId="0077F666">
          <v:shape id="_x0000_i1034" type="#_x0000_t75" style="width:9.75pt;height:12pt" o:ole="">
            <v:imagedata r:id="rId18" o:title=""/>
          </v:shape>
          <o:OLEObject Type="Embed" ProgID="Equation.DSMT4" ShapeID="_x0000_i1034" DrawAspect="Content" ObjectID="_1715782266" r:id="rId22"/>
        </w:object>
      </w:r>
      <w:r>
        <w:rPr>
          <w:rFonts w:ascii="宋体" w:hAnsi="宋体" w:hint="eastAsia"/>
          <w:sz w:val="24"/>
        </w:rPr>
        <w:t xml:space="preserve"> cg(n) </w:t>
      </w:r>
      <w:r>
        <w:rPr>
          <w:rFonts w:ascii="宋体" w:hAnsi="宋体" w:hint="eastAsia"/>
          <w:position w:val="-4"/>
          <w:sz w:val="24"/>
        </w:rPr>
        <w:object w:dxaOrig="195" w:dyaOrig="240" w14:anchorId="153454C4">
          <v:shape id="_x0000_i1035" type="#_x0000_t75" style="width:9.75pt;height:12pt" o:ole="">
            <v:imagedata r:id="rId18" o:title=""/>
          </v:shape>
          <o:OLEObject Type="Embed" ProgID="Equation.DSMT4" ShapeID="_x0000_i1035" DrawAspect="Content" ObjectID="_1715782267" r:id="rId23"/>
        </w:object>
      </w:r>
      <w:r>
        <w:rPr>
          <w:rFonts w:ascii="宋体" w:hAnsi="宋体" w:hint="eastAsia"/>
          <w:sz w:val="24"/>
        </w:rPr>
        <w:t xml:space="preserve"> f(n) }；</w:t>
      </w:r>
    </w:p>
    <w:p w14:paraId="17DC5A9B" w14:textId="77777777" w:rsidR="000166FB" w:rsidRDefault="000166FB" w:rsidP="000166FB">
      <w:pPr>
        <w:widowControl/>
        <w:numPr>
          <w:ilvl w:val="0"/>
          <w:numId w:val="7"/>
        </w:numPr>
        <w:spacing w:beforeLines="50" w:before="156" w:line="360" w:lineRule="auto"/>
        <w:ind w:left="482" w:hanging="482"/>
        <w:jc w:val="left"/>
        <w:rPr>
          <w:rFonts w:ascii="宋体" w:hAnsi="宋体" w:cs="Arial" w:hint="eastAsia"/>
          <w:kern w:val="0"/>
          <w:sz w:val="24"/>
        </w:rPr>
      </w:pPr>
      <w:r>
        <w:rPr>
          <w:rFonts w:ascii="宋体" w:hAnsi="宋体" w:hint="eastAsia"/>
          <w:sz w:val="24"/>
        </w:rPr>
        <w:t>O(g(n)) = { f(n) | 对于任何正常数c&gt;0，存在正数和n</w:t>
      </w:r>
      <w:r>
        <w:rPr>
          <w:rFonts w:ascii="宋体" w:hAnsi="宋体" w:hint="eastAsia"/>
          <w:sz w:val="24"/>
          <w:vertAlign w:val="subscript"/>
        </w:rPr>
        <w:t xml:space="preserve">0 </w:t>
      </w:r>
      <w:r>
        <w:rPr>
          <w:rFonts w:ascii="宋体" w:hAnsi="宋体" w:hint="eastAsia"/>
          <w:sz w:val="24"/>
        </w:rPr>
        <w:t>&gt;0使得对所有n</w:t>
      </w:r>
      <w:r>
        <w:rPr>
          <w:rFonts w:ascii="宋体" w:hAnsi="宋体" w:hint="eastAsia"/>
          <w:position w:val="-4"/>
          <w:sz w:val="24"/>
        </w:rPr>
        <w:object w:dxaOrig="195" w:dyaOrig="240" w14:anchorId="13A48F0A">
          <v:shape id="_x0000_i1036" type="#_x0000_t75" style="width:9.75pt;height:12pt" o:ole="">
            <v:imagedata r:id="rId16" o:title=""/>
          </v:shape>
          <o:OLEObject Type="Embed" ProgID="Equation.DSMT4" ShapeID="_x0000_i1036" DrawAspect="Content" ObjectID="_1715782268" r:id="rId24"/>
        </w:object>
      </w:r>
      <w:r>
        <w:rPr>
          <w:rFonts w:ascii="宋体" w:hAnsi="宋体" w:hint="eastAsia"/>
          <w:sz w:val="24"/>
        </w:rPr>
        <w:t>n</w:t>
      </w:r>
      <w:r>
        <w:rPr>
          <w:rFonts w:ascii="宋体" w:hAnsi="宋体" w:hint="eastAsia"/>
          <w:sz w:val="24"/>
          <w:vertAlign w:val="subscript"/>
        </w:rPr>
        <w:t>0</w:t>
      </w:r>
      <w:r>
        <w:rPr>
          <w:rFonts w:ascii="宋体" w:hAnsi="宋体" w:hint="eastAsia"/>
          <w:sz w:val="24"/>
        </w:rPr>
        <w:t xml:space="preserve">有：0 </w:t>
      </w:r>
      <w:r>
        <w:rPr>
          <w:rFonts w:ascii="宋体" w:hAnsi="宋体" w:hint="eastAsia"/>
          <w:position w:val="-4"/>
          <w:sz w:val="24"/>
        </w:rPr>
        <w:object w:dxaOrig="195" w:dyaOrig="240" w14:anchorId="2B103B94">
          <v:shape id="_x0000_i1037" type="#_x0000_t75" style="width:9.75pt;height:12pt" o:ole="">
            <v:imagedata r:id="rId18" o:title=""/>
          </v:shape>
          <o:OLEObject Type="Embed" ProgID="Equation.DSMT4" ShapeID="_x0000_i1037" DrawAspect="Content" ObjectID="_1715782269" r:id="rId25"/>
        </w:object>
      </w:r>
      <w:r>
        <w:rPr>
          <w:rFonts w:ascii="宋体" w:hAnsi="宋体" w:hint="eastAsia"/>
          <w:sz w:val="24"/>
        </w:rPr>
        <w:t>f(n)&lt;cg(n) }；</w:t>
      </w:r>
    </w:p>
    <w:p w14:paraId="7B8CACF8" w14:textId="77777777" w:rsidR="000166FB" w:rsidRDefault="000166FB" w:rsidP="000166FB">
      <w:pPr>
        <w:widowControl/>
        <w:numPr>
          <w:ilvl w:val="0"/>
          <w:numId w:val="7"/>
        </w:numPr>
        <w:spacing w:beforeLines="50" w:before="156" w:line="360" w:lineRule="auto"/>
        <w:ind w:left="482" w:hanging="482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O(g(n)) = { f(n) | 对于任何正常数c&gt;0，存在正数和n</w:t>
      </w:r>
      <w:r>
        <w:rPr>
          <w:rFonts w:ascii="宋体" w:hAnsi="宋体" w:hint="eastAsia"/>
          <w:sz w:val="24"/>
          <w:vertAlign w:val="subscript"/>
        </w:rPr>
        <w:t>0</w:t>
      </w:r>
      <w:r>
        <w:rPr>
          <w:rFonts w:ascii="宋体" w:hAnsi="宋体" w:hint="eastAsia"/>
          <w:sz w:val="24"/>
        </w:rPr>
        <w:t xml:space="preserve"> &gt;0使得对所有n</w:t>
      </w:r>
      <w:r>
        <w:rPr>
          <w:rFonts w:ascii="宋体" w:hAnsi="宋体" w:hint="eastAsia"/>
          <w:position w:val="-4"/>
          <w:sz w:val="24"/>
        </w:rPr>
        <w:object w:dxaOrig="195" w:dyaOrig="240" w14:anchorId="28CA5CCB">
          <v:shape id="_x0000_i1038" type="#_x0000_t75" style="width:9.75pt;height:12pt" o:ole="">
            <v:imagedata r:id="rId16" o:title=""/>
          </v:shape>
          <o:OLEObject Type="Embed" ProgID="Equation.DSMT4" ShapeID="_x0000_i1038" DrawAspect="Content" ObjectID="_1715782270" r:id="rId26"/>
        </w:object>
      </w:r>
      <w:r>
        <w:rPr>
          <w:rFonts w:ascii="宋体" w:hAnsi="宋体" w:hint="eastAsia"/>
          <w:sz w:val="24"/>
        </w:rPr>
        <w:t>n</w:t>
      </w:r>
      <w:r>
        <w:rPr>
          <w:rFonts w:ascii="宋体" w:hAnsi="宋体" w:hint="eastAsia"/>
          <w:sz w:val="24"/>
          <w:vertAlign w:val="subscript"/>
        </w:rPr>
        <w:t>0</w:t>
      </w:r>
      <w:r>
        <w:rPr>
          <w:rFonts w:ascii="宋体" w:hAnsi="宋体" w:hint="eastAsia"/>
          <w:sz w:val="24"/>
        </w:rPr>
        <w:t xml:space="preserve">有：0 </w:t>
      </w:r>
      <w:r>
        <w:rPr>
          <w:rFonts w:ascii="宋体" w:hAnsi="宋体" w:hint="eastAsia"/>
          <w:position w:val="-4"/>
          <w:sz w:val="24"/>
        </w:rPr>
        <w:object w:dxaOrig="195" w:dyaOrig="240" w14:anchorId="7656A688">
          <v:shape id="_x0000_i1039" type="#_x0000_t75" style="width:9.75pt;height:12pt" o:ole="">
            <v:imagedata r:id="rId18" o:title=""/>
          </v:shape>
          <o:OLEObject Type="Embed" ProgID="Equation.DSMT4" ShapeID="_x0000_i1039" DrawAspect="Content" ObjectID="_1715782271" r:id="rId27"/>
        </w:object>
      </w:r>
      <w:r>
        <w:rPr>
          <w:rFonts w:ascii="宋体" w:hAnsi="宋体" w:hint="eastAsia"/>
          <w:sz w:val="24"/>
        </w:rPr>
        <w:t>cg(n) &lt; f(n) }；</w:t>
      </w:r>
    </w:p>
    <w:p w14:paraId="5ED49CEE" w14:textId="77777777" w:rsidR="000166FB" w:rsidRDefault="000166FB" w:rsidP="000166FB">
      <w:pPr>
        <w:rPr>
          <w:rFonts w:ascii="Arial Unicode MS" w:hAnsi="Arial Unicode MS" w:hint="eastAsia"/>
        </w:rPr>
      </w:pPr>
    </w:p>
    <w:p w14:paraId="1D953399" w14:textId="77777777" w:rsidR="000166FB" w:rsidRDefault="000166FB" w:rsidP="000166FB">
      <w:pPr>
        <w:rPr>
          <w:rFonts w:ascii="Arial Unicode MS" w:hAnsi="Arial Unicode MS"/>
          <w:vanish/>
        </w:rPr>
      </w:pPr>
    </w:p>
    <w:p w14:paraId="7FE945F3" w14:textId="77777777" w:rsidR="000166FB" w:rsidRDefault="000166FB" w:rsidP="000166FB">
      <w:pPr>
        <w:rPr>
          <w:rFonts w:ascii="Arial Unicode MS" w:hAnsi="Arial Unicode MS"/>
          <w:vanish/>
        </w:rPr>
      </w:pPr>
    </w:p>
    <w:p w14:paraId="332D8585" w14:textId="77777777" w:rsidR="000166FB" w:rsidRDefault="000166FB" w:rsidP="000166FB">
      <w:pPr>
        <w:rPr>
          <w:rFonts w:ascii="Arial Unicode MS" w:hAnsi="Arial Unicode MS"/>
          <w:vanish/>
        </w:rPr>
      </w:pPr>
    </w:p>
    <w:p w14:paraId="74681E19" w14:textId="77777777" w:rsidR="000166FB" w:rsidRDefault="000166FB" w:rsidP="000166FB">
      <w:pPr>
        <w:rPr>
          <w:rFonts w:ascii="Arial Unicode MS" w:hAnsi="Arial Unicode MS"/>
          <w:vanish/>
        </w:rPr>
      </w:pPr>
    </w:p>
    <w:p w14:paraId="59579CAB" w14:textId="0C7AB958" w:rsidR="000166FB" w:rsidRDefault="000166FB" w:rsidP="000166FB">
      <w:pPr>
        <w:spacing w:line="360" w:lineRule="auto"/>
        <w:rPr>
          <w:sz w:val="24"/>
        </w:rPr>
      </w:pPr>
      <w:r>
        <w:rPr>
          <w:sz w:val="24"/>
        </w:rPr>
        <w:t xml:space="preserve">15. </w:t>
      </w:r>
      <w:r>
        <w:rPr>
          <w:rFonts w:hint="eastAsia"/>
          <w:sz w:val="24"/>
        </w:rPr>
        <w:t>记号</w:t>
      </w:r>
      <w:r>
        <w:rPr>
          <w:position w:val="-4"/>
          <w:sz w:val="24"/>
        </w:rPr>
        <w:object w:dxaOrig="255" w:dyaOrig="255" w14:anchorId="753F9C3D">
          <v:shape id="_x0000_i1040" type="#_x0000_t75" style="width:12.75pt;height:12.75pt" o:ole="">
            <v:imagedata r:id="rId28" o:title=""/>
          </v:shape>
          <o:OLEObject Type="Embed" ProgID="Equation.DSMT4" ShapeID="_x0000_i1040" DrawAspect="Content" ObjectID="_1715782272" r:id="rId29"/>
        </w:object>
      </w:r>
      <w:r>
        <w:rPr>
          <w:rFonts w:hint="eastAsia"/>
          <w:sz w:val="24"/>
        </w:rPr>
        <w:t>的定义正确的是（）。</w:t>
      </w:r>
    </w:p>
    <w:p w14:paraId="11222211" w14:textId="77777777" w:rsidR="000166FB" w:rsidRDefault="000166FB" w:rsidP="000166FB">
      <w:pPr>
        <w:widowControl/>
        <w:numPr>
          <w:ilvl w:val="0"/>
          <w:numId w:val="8"/>
        </w:numPr>
        <w:spacing w:beforeLines="50" w:before="156" w:line="360" w:lineRule="auto"/>
        <w:ind w:left="482" w:hanging="482"/>
        <w:jc w:val="left"/>
        <w:rPr>
          <w:rFonts w:ascii="宋体" w:hAnsi="宋体" w:cs="Arial"/>
          <w:kern w:val="0"/>
          <w:sz w:val="24"/>
        </w:rPr>
      </w:pPr>
      <w:r>
        <w:rPr>
          <w:rFonts w:ascii="宋体" w:hAnsi="宋体" w:hint="eastAsia"/>
          <w:sz w:val="24"/>
        </w:rPr>
        <w:lastRenderedPageBreak/>
        <w:t>O(g(n)) = { f(n) | 存在正常数c和n0使得对所有n</w:t>
      </w:r>
      <w:r>
        <w:rPr>
          <w:rFonts w:ascii="宋体" w:hAnsi="宋体" w:hint="eastAsia"/>
          <w:position w:val="-4"/>
          <w:sz w:val="24"/>
        </w:rPr>
        <w:object w:dxaOrig="195" w:dyaOrig="240" w14:anchorId="2459B6E4">
          <v:shape id="_x0000_i1041" type="#_x0000_t75" style="width:9.75pt;height:12pt" o:ole="">
            <v:imagedata r:id="rId16" o:title=""/>
          </v:shape>
          <o:OLEObject Type="Embed" ProgID="Equation.DSMT4" ShapeID="_x0000_i1041" DrawAspect="Content" ObjectID="_1715782273" r:id="rId30"/>
        </w:object>
      </w:r>
      <w:r>
        <w:rPr>
          <w:rFonts w:ascii="宋体" w:hAnsi="宋体" w:hint="eastAsia"/>
          <w:sz w:val="24"/>
        </w:rPr>
        <w:t>n</w:t>
      </w:r>
      <w:r>
        <w:rPr>
          <w:rFonts w:ascii="宋体" w:hAnsi="宋体" w:hint="eastAsia"/>
          <w:sz w:val="24"/>
          <w:vertAlign w:val="subscript"/>
        </w:rPr>
        <w:t>0</w:t>
      </w:r>
      <w:r>
        <w:rPr>
          <w:rFonts w:ascii="宋体" w:hAnsi="宋体" w:hint="eastAsia"/>
          <w:sz w:val="24"/>
        </w:rPr>
        <w:t>有：0</w:t>
      </w:r>
      <w:r>
        <w:rPr>
          <w:rFonts w:ascii="宋体" w:hAnsi="宋体" w:hint="eastAsia"/>
          <w:position w:val="-4"/>
          <w:sz w:val="24"/>
        </w:rPr>
        <w:object w:dxaOrig="195" w:dyaOrig="240" w14:anchorId="20C9FD81">
          <v:shape id="_x0000_i1042" type="#_x0000_t75" style="width:9.75pt;height:12pt" o:ole="">
            <v:imagedata r:id="rId18" o:title=""/>
          </v:shape>
          <o:OLEObject Type="Embed" ProgID="Equation.DSMT4" ShapeID="_x0000_i1042" DrawAspect="Content" ObjectID="_1715782274" r:id="rId31"/>
        </w:object>
      </w:r>
      <w:r>
        <w:rPr>
          <w:rFonts w:ascii="宋体" w:hAnsi="宋体" w:hint="eastAsia"/>
          <w:sz w:val="24"/>
        </w:rPr>
        <w:t xml:space="preserve"> f(n) </w:t>
      </w:r>
      <w:r>
        <w:rPr>
          <w:rFonts w:ascii="宋体" w:hAnsi="宋体" w:hint="eastAsia"/>
          <w:position w:val="-4"/>
          <w:sz w:val="24"/>
        </w:rPr>
        <w:object w:dxaOrig="195" w:dyaOrig="240" w14:anchorId="000F0BF1">
          <v:shape id="_x0000_i1043" type="#_x0000_t75" style="width:9.75pt;height:12pt" o:ole="">
            <v:imagedata r:id="rId18" o:title=""/>
          </v:shape>
          <o:OLEObject Type="Embed" ProgID="Equation.DSMT4" ShapeID="_x0000_i1043" DrawAspect="Content" ObjectID="_1715782275" r:id="rId32"/>
        </w:object>
      </w:r>
      <w:r>
        <w:rPr>
          <w:rFonts w:ascii="宋体" w:hAnsi="宋体" w:hint="eastAsia"/>
          <w:sz w:val="24"/>
        </w:rPr>
        <w:t xml:space="preserve"> cg(n) }；</w:t>
      </w:r>
    </w:p>
    <w:p w14:paraId="6581A6C3" w14:textId="77777777" w:rsidR="000166FB" w:rsidRDefault="000166FB" w:rsidP="000166FB">
      <w:pPr>
        <w:widowControl/>
        <w:numPr>
          <w:ilvl w:val="0"/>
          <w:numId w:val="8"/>
        </w:numPr>
        <w:spacing w:beforeLines="50" w:before="156" w:line="360" w:lineRule="auto"/>
        <w:ind w:left="482" w:hanging="482"/>
        <w:jc w:val="left"/>
        <w:rPr>
          <w:rFonts w:ascii="宋体" w:hAnsi="宋体" w:cs="Arial" w:hint="eastAsia"/>
          <w:kern w:val="0"/>
          <w:sz w:val="24"/>
        </w:rPr>
      </w:pPr>
      <w:r>
        <w:rPr>
          <w:rFonts w:ascii="宋体" w:hAnsi="宋体" w:hint="eastAsia"/>
          <w:sz w:val="24"/>
        </w:rPr>
        <w:t>O(g(n)) = { f(n) | 存在正常数c和n0使得对所有n</w:t>
      </w:r>
      <w:r>
        <w:rPr>
          <w:rFonts w:ascii="宋体" w:hAnsi="宋体" w:hint="eastAsia"/>
          <w:position w:val="-4"/>
          <w:sz w:val="24"/>
        </w:rPr>
        <w:object w:dxaOrig="195" w:dyaOrig="240" w14:anchorId="5C49DA5D">
          <v:shape id="_x0000_i1044" type="#_x0000_t75" style="width:9.75pt;height:12pt" o:ole="">
            <v:imagedata r:id="rId16" o:title=""/>
          </v:shape>
          <o:OLEObject Type="Embed" ProgID="Equation.DSMT4" ShapeID="_x0000_i1044" DrawAspect="Content" ObjectID="_1715782276" r:id="rId33"/>
        </w:object>
      </w:r>
      <w:r>
        <w:rPr>
          <w:rFonts w:ascii="宋体" w:hAnsi="宋体" w:hint="eastAsia"/>
          <w:sz w:val="24"/>
        </w:rPr>
        <w:t>n</w:t>
      </w:r>
      <w:r>
        <w:rPr>
          <w:rFonts w:ascii="宋体" w:hAnsi="宋体" w:hint="eastAsia"/>
          <w:sz w:val="24"/>
          <w:vertAlign w:val="subscript"/>
        </w:rPr>
        <w:t>0</w:t>
      </w:r>
      <w:r>
        <w:rPr>
          <w:rFonts w:ascii="宋体" w:hAnsi="宋体" w:hint="eastAsia"/>
          <w:sz w:val="24"/>
        </w:rPr>
        <w:t>有：0</w:t>
      </w:r>
      <w:r>
        <w:rPr>
          <w:rFonts w:ascii="宋体" w:hAnsi="宋体" w:hint="eastAsia"/>
          <w:position w:val="-4"/>
          <w:sz w:val="24"/>
        </w:rPr>
        <w:object w:dxaOrig="195" w:dyaOrig="240" w14:anchorId="184B1C5F">
          <v:shape id="_x0000_i1045" type="#_x0000_t75" style="width:9.75pt;height:12pt" o:ole="">
            <v:imagedata r:id="rId18" o:title=""/>
          </v:shape>
          <o:OLEObject Type="Embed" ProgID="Equation.DSMT4" ShapeID="_x0000_i1045" DrawAspect="Content" ObjectID="_1715782277" r:id="rId34"/>
        </w:object>
      </w:r>
      <w:r>
        <w:rPr>
          <w:rFonts w:ascii="宋体" w:hAnsi="宋体" w:hint="eastAsia"/>
          <w:sz w:val="24"/>
        </w:rPr>
        <w:t xml:space="preserve"> cg(n) </w:t>
      </w:r>
      <w:r>
        <w:rPr>
          <w:rFonts w:ascii="宋体" w:hAnsi="宋体" w:hint="eastAsia"/>
          <w:position w:val="-4"/>
          <w:sz w:val="24"/>
        </w:rPr>
        <w:object w:dxaOrig="195" w:dyaOrig="240" w14:anchorId="148C2FEC">
          <v:shape id="_x0000_i1046" type="#_x0000_t75" style="width:9.75pt;height:12pt" o:ole="">
            <v:imagedata r:id="rId18" o:title=""/>
          </v:shape>
          <o:OLEObject Type="Embed" ProgID="Equation.DSMT4" ShapeID="_x0000_i1046" DrawAspect="Content" ObjectID="_1715782278" r:id="rId35"/>
        </w:object>
      </w:r>
      <w:r>
        <w:rPr>
          <w:rFonts w:ascii="宋体" w:hAnsi="宋体" w:hint="eastAsia"/>
          <w:sz w:val="24"/>
        </w:rPr>
        <w:t xml:space="preserve"> f(n) }；</w:t>
      </w:r>
    </w:p>
    <w:p w14:paraId="39E776B5" w14:textId="77777777" w:rsidR="000166FB" w:rsidRDefault="000166FB" w:rsidP="000166FB">
      <w:pPr>
        <w:widowControl/>
        <w:numPr>
          <w:ilvl w:val="0"/>
          <w:numId w:val="8"/>
        </w:numPr>
        <w:spacing w:beforeLines="50" w:before="156" w:line="360" w:lineRule="auto"/>
        <w:ind w:left="482" w:hanging="482"/>
        <w:jc w:val="left"/>
        <w:rPr>
          <w:rFonts w:ascii="宋体" w:hAnsi="宋体" w:cs="Arial" w:hint="eastAsia"/>
          <w:kern w:val="0"/>
          <w:sz w:val="24"/>
        </w:rPr>
      </w:pPr>
      <w:r>
        <w:rPr>
          <w:rFonts w:ascii="宋体" w:hAnsi="宋体" w:hint="eastAsia"/>
          <w:sz w:val="24"/>
        </w:rPr>
        <w:t>(g(n)) = { f(n) | 对于任何正常数c&gt;0，存在正数和n</w:t>
      </w:r>
      <w:r>
        <w:rPr>
          <w:rFonts w:ascii="宋体" w:hAnsi="宋体" w:hint="eastAsia"/>
          <w:sz w:val="24"/>
          <w:vertAlign w:val="subscript"/>
        </w:rPr>
        <w:t xml:space="preserve">0 </w:t>
      </w:r>
      <w:r>
        <w:rPr>
          <w:rFonts w:ascii="宋体" w:hAnsi="宋体" w:hint="eastAsia"/>
          <w:sz w:val="24"/>
        </w:rPr>
        <w:t>&gt;0使得对所有n</w:t>
      </w:r>
      <w:r>
        <w:rPr>
          <w:rFonts w:ascii="宋体" w:hAnsi="宋体" w:hint="eastAsia"/>
          <w:position w:val="-4"/>
          <w:sz w:val="24"/>
        </w:rPr>
        <w:object w:dxaOrig="195" w:dyaOrig="240" w14:anchorId="6117282E">
          <v:shape id="_x0000_i1047" type="#_x0000_t75" style="width:9.75pt;height:12pt" o:ole="">
            <v:imagedata r:id="rId16" o:title=""/>
          </v:shape>
          <o:OLEObject Type="Embed" ProgID="Equation.DSMT4" ShapeID="_x0000_i1047" DrawAspect="Content" ObjectID="_1715782279" r:id="rId36"/>
        </w:object>
      </w:r>
      <w:r>
        <w:rPr>
          <w:rFonts w:ascii="宋体" w:hAnsi="宋体" w:hint="eastAsia"/>
          <w:sz w:val="24"/>
        </w:rPr>
        <w:t>n</w:t>
      </w:r>
      <w:r>
        <w:rPr>
          <w:rFonts w:ascii="宋体" w:hAnsi="宋体" w:hint="eastAsia"/>
          <w:sz w:val="24"/>
          <w:vertAlign w:val="subscript"/>
        </w:rPr>
        <w:t>0</w:t>
      </w:r>
      <w:r>
        <w:rPr>
          <w:rFonts w:ascii="宋体" w:hAnsi="宋体" w:hint="eastAsia"/>
          <w:sz w:val="24"/>
        </w:rPr>
        <w:t xml:space="preserve">有：0 </w:t>
      </w:r>
      <w:r>
        <w:rPr>
          <w:rFonts w:ascii="宋体" w:hAnsi="宋体" w:hint="eastAsia"/>
          <w:position w:val="-4"/>
          <w:sz w:val="24"/>
        </w:rPr>
        <w:object w:dxaOrig="195" w:dyaOrig="240" w14:anchorId="506D566F">
          <v:shape id="_x0000_i1048" type="#_x0000_t75" style="width:9.75pt;height:12pt" o:ole="">
            <v:imagedata r:id="rId18" o:title=""/>
          </v:shape>
          <o:OLEObject Type="Embed" ProgID="Equation.DSMT4" ShapeID="_x0000_i1048" DrawAspect="Content" ObjectID="_1715782280" r:id="rId37"/>
        </w:object>
      </w:r>
      <w:r>
        <w:rPr>
          <w:rFonts w:ascii="宋体" w:hAnsi="宋体" w:hint="eastAsia"/>
          <w:sz w:val="24"/>
        </w:rPr>
        <w:t>f(n)&lt;cg(n) }；</w:t>
      </w:r>
    </w:p>
    <w:p w14:paraId="7FC1DEDB" w14:textId="77777777" w:rsidR="000166FB" w:rsidRDefault="000166FB" w:rsidP="000166FB">
      <w:pPr>
        <w:numPr>
          <w:ilvl w:val="0"/>
          <w:numId w:val="8"/>
        </w:numPr>
        <w:spacing w:before="50" w:line="360" w:lineRule="auto"/>
        <w:ind w:left="482" w:hanging="482"/>
        <w:rPr>
          <w:rFonts w:hint="eastAsia"/>
          <w:sz w:val="24"/>
        </w:rPr>
      </w:pPr>
      <w:r>
        <w:rPr>
          <w:rFonts w:ascii="宋体" w:hAnsi="宋体" w:hint="eastAsia"/>
          <w:sz w:val="24"/>
        </w:rPr>
        <w:t>(g(n)) = { f(n) | 对于任何正常数c&gt;0，存在正数和n</w:t>
      </w:r>
      <w:r>
        <w:rPr>
          <w:rFonts w:ascii="宋体" w:hAnsi="宋体" w:hint="eastAsia"/>
          <w:sz w:val="24"/>
          <w:vertAlign w:val="subscript"/>
        </w:rPr>
        <w:t>0</w:t>
      </w:r>
      <w:r>
        <w:rPr>
          <w:rFonts w:ascii="宋体" w:hAnsi="宋体" w:hint="eastAsia"/>
          <w:sz w:val="24"/>
        </w:rPr>
        <w:t xml:space="preserve"> &gt;0使得对所有n</w:t>
      </w:r>
      <w:r>
        <w:rPr>
          <w:rFonts w:ascii="宋体" w:hAnsi="宋体" w:hint="eastAsia"/>
          <w:position w:val="-4"/>
          <w:sz w:val="24"/>
        </w:rPr>
        <w:object w:dxaOrig="195" w:dyaOrig="240" w14:anchorId="0D99C57B">
          <v:shape id="_x0000_i1049" type="#_x0000_t75" style="width:9.75pt;height:12pt" o:ole="">
            <v:imagedata r:id="rId16" o:title=""/>
          </v:shape>
          <o:OLEObject Type="Embed" ProgID="Equation.DSMT4" ShapeID="_x0000_i1049" DrawAspect="Content" ObjectID="_1715782281" r:id="rId38"/>
        </w:object>
      </w:r>
      <w:r>
        <w:rPr>
          <w:rFonts w:ascii="宋体" w:hAnsi="宋体" w:hint="eastAsia"/>
          <w:sz w:val="24"/>
        </w:rPr>
        <w:t>n</w:t>
      </w:r>
      <w:r>
        <w:rPr>
          <w:rFonts w:ascii="宋体" w:hAnsi="宋体" w:hint="eastAsia"/>
          <w:sz w:val="24"/>
          <w:vertAlign w:val="subscript"/>
        </w:rPr>
        <w:t>0</w:t>
      </w:r>
      <w:r>
        <w:rPr>
          <w:rFonts w:ascii="宋体" w:hAnsi="宋体" w:hint="eastAsia"/>
          <w:sz w:val="24"/>
        </w:rPr>
        <w:t xml:space="preserve">有：0 </w:t>
      </w:r>
      <w:r>
        <w:rPr>
          <w:rFonts w:ascii="宋体" w:hAnsi="宋体" w:hint="eastAsia"/>
          <w:position w:val="-4"/>
          <w:sz w:val="24"/>
        </w:rPr>
        <w:object w:dxaOrig="195" w:dyaOrig="240" w14:anchorId="5F39BB66">
          <v:shape id="_x0000_i1050" type="#_x0000_t75" style="width:9.75pt;height:12pt" o:ole="">
            <v:imagedata r:id="rId18" o:title=""/>
          </v:shape>
          <o:OLEObject Type="Embed" ProgID="Equation.DSMT4" ShapeID="_x0000_i1050" DrawAspect="Content" ObjectID="_1715782282" r:id="rId39"/>
        </w:object>
      </w:r>
      <w:r>
        <w:rPr>
          <w:rFonts w:ascii="宋体" w:hAnsi="宋体" w:hint="eastAsia"/>
          <w:sz w:val="24"/>
        </w:rPr>
        <w:t>cg(n) &lt; f(n) }；</w:t>
      </w:r>
    </w:p>
    <w:p w14:paraId="4B8F8758" w14:textId="77777777" w:rsidR="000166FB" w:rsidRDefault="000166FB" w:rsidP="000166FB">
      <w:pPr>
        <w:spacing w:line="360" w:lineRule="auto"/>
        <w:rPr>
          <w:sz w:val="24"/>
        </w:rPr>
      </w:pPr>
    </w:p>
    <w:p w14:paraId="5C482AAF" w14:textId="77777777" w:rsidR="000166FB" w:rsidRDefault="000166FB" w:rsidP="000166FB">
      <w:pPr>
        <w:spacing w:line="360" w:lineRule="auto"/>
        <w:rPr>
          <w:sz w:val="24"/>
        </w:rPr>
      </w:pPr>
    </w:p>
    <w:p w14:paraId="579A751B" w14:textId="77777777" w:rsidR="000166FB" w:rsidRDefault="000166FB" w:rsidP="000166FB">
      <w:pPr>
        <w:numPr>
          <w:ilvl w:val="0"/>
          <w:numId w:val="1"/>
        </w:numPr>
        <w:spacing w:beforeLines="50" w:before="156" w:line="360" w:lineRule="auto"/>
        <w:rPr>
          <w:sz w:val="24"/>
        </w:rPr>
      </w:pPr>
      <w:r>
        <w:rPr>
          <w:rFonts w:hint="eastAsia"/>
          <w:sz w:val="24"/>
        </w:rPr>
        <w:t>填空题</w:t>
      </w:r>
    </w:p>
    <w:p w14:paraId="5B8B7E79" w14:textId="2A7CB00D" w:rsidR="000166FB" w:rsidRDefault="000166FB" w:rsidP="000166FB">
      <w:pPr>
        <w:numPr>
          <w:ilvl w:val="1"/>
          <w:numId w:val="1"/>
        </w:numPr>
        <w:spacing w:beforeLines="50" w:before="156" w:line="360" w:lineRule="auto"/>
        <w:rPr>
          <w:sz w:val="24"/>
        </w:rPr>
      </w:pPr>
      <w:r>
        <w:rPr>
          <w:rFonts w:hint="eastAsia"/>
          <w:sz w:val="24"/>
        </w:rPr>
        <w:t>下面程序段的所需要的计算时间为（</w:t>
      </w:r>
      <w:r>
        <w:rPr>
          <w:sz w:val="24"/>
        </w:rPr>
        <w:t xml:space="preserve">          </w:t>
      </w:r>
      <w:r>
        <w:rPr>
          <w:rFonts w:hint="eastAsia"/>
          <w:sz w:val="24"/>
        </w:rPr>
        <w:t>）。</w:t>
      </w:r>
    </w:p>
    <w:p w14:paraId="117FD6DB" w14:textId="77777777" w:rsidR="000166FB" w:rsidRDefault="000166FB" w:rsidP="000166FB">
      <w:pPr>
        <w:spacing w:beforeLines="50" w:before="156" w:line="360" w:lineRule="auto"/>
        <w:ind w:left="420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8ED798C" wp14:editId="295CD2D7">
                <wp:simplePos x="0" y="0"/>
                <wp:positionH relativeFrom="column">
                  <wp:posOffset>800100</wp:posOffset>
                </wp:positionH>
                <wp:positionV relativeFrom="paragraph">
                  <wp:posOffset>0</wp:posOffset>
                </wp:positionV>
                <wp:extent cx="4000500" cy="3268980"/>
                <wp:effectExtent l="9525" t="9525" r="9525" b="7620"/>
                <wp:wrapNone/>
                <wp:docPr id="58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268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DF030A" w14:textId="77777777" w:rsidR="000166FB" w:rsidRDefault="000166FB" w:rsidP="000166FB">
                            <w:pPr>
                              <w:widowControl/>
                              <w:ind w:firstLineChars="150" w:firstLine="360"/>
                              <w:jc w:val="left"/>
                              <w:rPr>
                                <w:rFonts w:ascii="宋体" w:hAnsi="宋体" w:cs="Arial"/>
                                <w:color w:val="000000"/>
                                <w:kern w:val="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 xml:space="preserve">int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MaxSum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int n, int *a, int &amp;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best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, int &amp;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bestj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)</w:t>
                            </w:r>
                          </w:p>
                          <w:p w14:paraId="7A8439B3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{</w:t>
                            </w:r>
                          </w:p>
                          <w:p w14:paraId="3DA67929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  <w:t>int sum=0;</w:t>
                            </w:r>
                          </w:p>
                          <w:p w14:paraId="3682EF3D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for(</w:t>
                            </w:r>
                            <w:proofErr w:type="gram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 xml:space="preserve">int 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=1;i&lt;=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n;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 xml:space="preserve">++){ </w:t>
                            </w:r>
                          </w:p>
                          <w:p w14:paraId="5820CCBA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  <w:t xml:space="preserve">int 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thissum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=0;</w:t>
                            </w:r>
                          </w:p>
                          <w:p w14:paraId="7D5AE60A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for(</w:t>
                            </w:r>
                            <w:proofErr w:type="gram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int j=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i;j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&lt;=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n;j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++){</w:t>
                            </w:r>
                          </w:p>
                          <w:p w14:paraId="2338121C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thissum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+=a[j];</w:t>
                            </w:r>
                          </w:p>
                          <w:p w14:paraId="391B750B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  <w:t>if(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thissum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&gt;sum)</w:t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  <w:t>{</w:t>
                            </w:r>
                          </w:p>
                          <w:p w14:paraId="6D65FBAA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  <w:t>sum=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thissum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;</w:t>
                            </w:r>
                          </w:p>
                          <w:p w14:paraId="7C748C56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best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;</w:t>
                            </w:r>
                          </w:p>
                          <w:p w14:paraId="1E38A885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bestj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=j;</w:t>
                            </w:r>
                          </w:p>
                          <w:p w14:paraId="7EA5B1BB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  <w:t>}</w:t>
                            </w:r>
                          </w:p>
                          <w:p w14:paraId="35A054B6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  <w:t>}</w:t>
                            </w:r>
                          </w:p>
                          <w:p w14:paraId="62DE94AB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  <w:t>}</w:t>
                            </w:r>
                          </w:p>
                          <w:p w14:paraId="0FFA5A10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ab/>
                              <w:t>return sum;</w:t>
                            </w:r>
                          </w:p>
                          <w:p w14:paraId="125DC78C" w14:textId="77777777" w:rsidR="000166FB" w:rsidRDefault="000166FB" w:rsidP="000166FB">
                            <w:pPr>
                              <w:ind w:firstLineChars="150" w:firstLine="36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color w:val="000000"/>
                                <w:sz w:val="24"/>
                                <w:szCs w:val="20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ED798C" id="Text Box 64" o:spid="_x0000_s1035" type="#_x0000_t202" style="position:absolute;left:0;text-align:left;margin-left:63pt;margin-top:0;width:315pt;height:257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">
                <v:textbox>
                  <w:txbxContent>
                    <w:p w14:paraId="04DF030A" w14:textId="77777777" w:rsidR="000166FB" w:rsidRDefault="000166FB" w:rsidP="000166FB">
                      <w:pPr>
                        <w:widowControl/>
                        <w:ind w:firstLineChars="150" w:firstLine="360"/>
                        <w:jc w:val="left"/>
                        <w:rPr>
                          <w:rFonts w:ascii="宋体" w:hAnsi="宋体" w:cs="Arial"/>
                          <w:color w:val="000000"/>
                          <w:kern w:val="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 xml:space="preserve">int </w:t>
                      </w:r>
                      <w:proofErr w:type="spellStart"/>
                      <w:proofErr w:type="gram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MaxSum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(</w:t>
                      </w:r>
                      <w:proofErr w:type="gram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int n, int *a, int &amp;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best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, int &amp;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bestj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)</w:t>
                      </w:r>
                    </w:p>
                    <w:p w14:paraId="7A8439B3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{</w:t>
                      </w:r>
                    </w:p>
                    <w:p w14:paraId="3DA67929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  <w:t>int sum=0;</w:t>
                      </w:r>
                    </w:p>
                    <w:p w14:paraId="3682EF3D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proofErr w:type="gram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for(</w:t>
                      </w:r>
                      <w:proofErr w:type="gram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 xml:space="preserve">int 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=1;i&lt;=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n;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 xml:space="preserve">++){ </w:t>
                      </w:r>
                    </w:p>
                    <w:p w14:paraId="5820CCBA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  <w:t xml:space="preserve">int 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thissum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=0;</w:t>
                      </w:r>
                    </w:p>
                    <w:p w14:paraId="7D5AE60A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proofErr w:type="gram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for(</w:t>
                      </w:r>
                      <w:proofErr w:type="gram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int j=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i;j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&lt;=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n;j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++){</w:t>
                      </w:r>
                    </w:p>
                    <w:p w14:paraId="2338121C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  <w:t xml:space="preserve"> 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thissum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+=a[j];</w:t>
                      </w:r>
                    </w:p>
                    <w:p w14:paraId="391B750B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  <w:t>if(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thissum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&gt;sum)</w:t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  <w:t>{</w:t>
                      </w:r>
                    </w:p>
                    <w:p w14:paraId="6D65FBAA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  <w:t>sum=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thissum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;</w:t>
                      </w:r>
                    </w:p>
                    <w:p w14:paraId="7C748C56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best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=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;</w:t>
                      </w:r>
                    </w:p>
                    <w:p w14:paraId="1E38A885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proofErr w:type="spellStart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bestj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=j;</w:t>
                      </w:r>
                    </w:p>
                    <w:p w14:paraId="7EA5B1BB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  <w:t>}</w:t>
                      </w:r>
                    </w:p>
                    <w:p w14:paraId="35A054B6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  <w:t>}</w:t>
                      </w:r>
                    </w:p>
                    <w:p w14:paraId="62DE94AB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  <w:t>}</w:t>
                      </w:r>
                    </w:p>
                    <w:p w14:paraId="0FFA5A10" w14:textId="77777777" w:rsidR="000166FB" w:rsidRDefault="000166FB" w:rsidP="000166FB">
                      <w:pPr>
                        <w:ind w:firstLineChars="150" w:firstLine="360"/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</w: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ab/>
                        <w:t>return sum;</w:t>
                      </w:r>
                    </w:p>
                    <w:p w14:paraId="125DC78C" w14:textId="77777777" w:rsidR="000166FB" w:rsidRDefault="000166FB" w:rsidP="000166FB">
                      <w:pPr>
                        <w:ind w:firstLineChars="150" w:firstLine="360"/>
                        <w:rPr>
                          <w:rFonts w:hint="eastAsia"/>
                        </w:rPr>
                      </w:pPr>
                      <w:r>
                        <w:rPr>
                          <w:rFonts w:ascii="宋体" w:hAnsi="宋体" w:cs="Arial" w:hint="eastAsia"/>
                          <w:color w:val="000000"/>
                          <w:sz w:val="24"/>
                          <w:szCs w:val="20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</w:p>
    <w:p w14:paraId="70623C70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03B58D53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66FB6DB6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56ACC0AC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3C68735B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0E1E40FB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39AF8545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1D9888BA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7FC2072E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519A7814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2DFD8796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724743AE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32FC6146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172C8609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221EC550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118450D4" w14:textId="77777777" w:rsidR="000166FB" w:rsidRDefault="000166FB" w:rsidP="000166FB">
      <w:pPr>
        <w:rPr>
          <w:rFonts w:ascii="Arial Unicode MS" w:hAnsi="Arial Unicode MS"/>
          <w:sz w:val="24"/>
        </w:rPr>
      </w:pPr>
    </w:p>
    <w:p w14:paraId="1C1D826D" w14:textId="77777777" w:rsidR="000166FB" w:rsidRDefault="000166FB" w:rsidP="000166FB">
      <w:pPr>
        <w:rPr>
          <w:rFonts w:ascii="Arial Unicode MS" w:hAnsi="Arial Unicode MS"/>
          <w:vanish/>
          <w:sz w:val="24"/>
        </w:rPr>
      </w:pPr>
    </w:p>
    <w:p w14:paraId="332145EC" w14:textId="65DE07BE" w:rsidR="000166FB" w:rsidRDefault="000166FB" w:rsidP="000166FB">
      <w:pPr>
        <w:numPr>
          <w:ilvl w:val="1"/>
          <w:numId w:val="1"/>
        </w:numPr>
        <w:spacing w:beforeLines="50" w:before="156" w:line="360" w:lineRule="auto"/>
        <w:rPr>
          <w:sz w:val="24"/>
        </w:rPr>
      </w:pPr>
      <w:r>
        <w:rPr>
          <w:rFonts w:hint="eastAsia"/>
          <w:sz w:val="24"/>
        </w:rPr>
        <w:t>有</w:t>
      </w:r>
      <w:r>
        <w:rPr>
          <w:sz w:val="24"/>
        </w:rPr>
        <w:t>11</w:t>
      </w:r>
      <w:r>
        <w:rPr>
          <w:rFonts w:hint="eastAsia"/>
          <w:sz w:val="24"/>
        </w:rPr>
        <w:t>个待安排的活动，它们具有下表所示的开始时间与结束时间，如果以贪心算法求解这些活动的最优安排（即为活动安排问题：在所给的活动集合中选出最大的相容活动子集合），得到的最大相容活动子集合为活动（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）。</w:t>
      </w:r>
    </w:p>
    <w:p w14:paraId="1E843CAA" w14:textId="77777777" w:rsidR="000166FB" w:rsidRDefault="000166FB" w:rsidP="000166FB">
      <w:pPr>
        <w:spacing w:beforeLines="50" w:before="156" w:line="360" w:lineRule="auto"/>
        <w:rPr>
          <w:sz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91159EB" wp14:editId="59B38814">
                <wp:simplePos x="0" y="0"/>
                <wp:positionH relativeFrom="column">
                  <wp:posOffset>571500</wp:posOffset>
                </wp:positionH>
                <wp:positionV relativeFrom="paragraph">
                  <wp:posOffset>99060</wp:posOffset>
                </wp:positionV>
                <wp:extent cx="4686300" cy="843280"/>
                <wp:effectExtent l="19050" t="22860" r="19050" b="19685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86300" cy="843280"/>
                          <a:chOff x="1008" y="1824"/>
                          <a:chExt cx="2544" cy="656"/>
                        </a:xfrm>
                      </wpg:grpSpPr>
                      <wps:wsp>
                        <wps:cNvPr id="5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3340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5041D72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3128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E87FBAA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916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78C7AC0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2704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232C12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2492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EFB87E1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2280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D227DF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2068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674F21F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856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15FC97E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644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103B64E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432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22FC9B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220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6261778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1008" y="2256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0F1AD5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f[</w:t>
                              </w:r>
                              <w:proofErr w:type="spellStart"/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i</w:t>
                              </w:r>
                              <w:proofErr w:type="spellEnd"/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3340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F80FCB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3128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4207F71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2916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43B001D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2704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255394D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2492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909319E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2280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DECFD57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2068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46EFEF3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1856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8255050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1644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8544F8D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1432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9BE7E09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220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A107F6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008" y="2048"/>
                            <a:ext cx="21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5B65CA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S[</w:t>
                              </w:r>
                              <w:proofErr w:type="spellStart"/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i</w:t>
                              </w:r>
                              <w:proofErr w:type="spellEnd"/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3340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710AE61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3128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1019FEF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2916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51C01C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2704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D142487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2492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276569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280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0AB14CE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2068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E4A2C4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856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FB71B32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1644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F593EC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1432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8D259F9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1220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053024B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008" y="1824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9DDF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20E5A8D" w14:textId="77777777" w:rsidR="000166FB" w:rsidRDefault="000166FB" w:rsidP="000166F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b/>
                                  <w:bCs/>
                                  <w:color w:val="000000"/>
                                </w:rPr>
                              </w:pPr>
                              <w:proofErr w:type="spellStart"/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008" y="1824"/>
                            <a:ext cx="2544" cy="0"/>
                          </a:xfrm>
                          <a:prstGeom prst="line">
                            <a:avLst/>
                          </a:prstGeom>
                          <a:noFill/>
                          <a:ln w="28575" cap="sq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1008" y="2048"/>
                            <a:ext cx="254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1008" y="2256"/>
                            <a:ext cx="254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1008" y="2480"/>
                            <a:ext cx="2544" cy="0"/>
                          </a:xfrm>
                          <a:prstGeom prst="line">
                            <a:avLst/>
                          </a:prstGeom>
                          <a:noFill/>
                          <a:ln w="28575" cap="sq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1008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28575" cap="sq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1220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1432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1644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1856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2068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2280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2492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2704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2916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3128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3340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3552" y="1824"/>
                            <a:ext cx="0" cy="656"/>
                          </a:xfrm>
                          <a:prstGeom prst="line">
                            <a:avLst/>
                          </a:prstGeom>
                          <a:noFill/>
                          <a:ln w="28575" cap="sq">
                            <a:solidFill>
                              <a:srgbClr val="5B524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8900000" algn="ctr" rotWithShape="0">
                                    <a:srgbClr val="CEC8BA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1159EB" id="Group 4" o:spid="_x0000_s1036" style="position:absolute;left:0;text-align:left;margin-left:45pt;margin-top:7.8pt;width:369pt;height:66.4pt;z-index:251661312" coordorigin="1008,1824" coordsize="2544,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">
                <v:rect id="Rectangle 5" o:spid="_x0000_s1037" style="position:absolute;left:3340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" filled="f" fillcolor="#c9ddf1" stroked="f" strokecolor="aqua" strokeweight=".5pt">
                  <v:textbox>
                    <w:txbxContent>
                      <w:p w14:paraId="15041D72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14</w:t>
                        </w:r>
                      </w:p>
                    </w:txbxContent>
                  </v:textbox>
                </v:rect>
                <v:rect id="Rectangle 6" o:spid="_x0000_s1038" style="position:absolute;left:3128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" filled="f" fillcolor="#c9ddf1" stroked="f" strokecolor="aqua" strokeweight=".5pt">
                  <v:textbox>
                    <w:txbxContent>
                      <w:p w14:paraId="0E87FBAA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13</w:t>
                        </w:r>
                      </w:p>
                    </w:txbxContent>
                  </v:textbox>
                </v:rect>
                <v:rect id="Rectangle 7" o:spid="_x0000_s1039" style="position:absolute;left:2916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" filled="f" fillcolor="#c9ddf1" stroked="f" strokecolor="aqua" strokeweight=".5pt">
                  <v:textbox>
                    <w:txbxContent>
                      <w:p w14:paraId="378C7AC0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12</w:t>
                        </w:r>
                      </w:p>
                    </w:txbxContent>
                  </v:textbox>
                </v:rect>
                <v:rect id="Rectangle 8" o:spid="_x0000_s1040" style="position:absolute;left:2704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" filled="f" fillcolor="#c9ddf1" stroked="f" strokecolor="aqua" strokeweight=".5pt">
                  <v:textbox>
                    <w:txbxContent>
                      <w:p w14:paraId="7F232C12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11</w:t>
                        </w:r>
                      </w:p>
                    </w:txbxContent>
                  </v:textbox>
                </v:rect>
                <v:rect id="Rectangle 9" o:spid="_x0000_s1041" style="position:absolute;left:2492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" filled="f" fillcolor="#c9ddf1" stroked="f" strokecolor="aqua" strokeweight=".5pt">
                  <v:textbox>
                    <w:txbxContent>
                      <w:p w14:paraId="5EFB87E1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10</w:t>
                        </w:r>
                      </w:p>
                    </w:txbxContent>
                  </v:textbox>
                </v:rect>
                <v:rect id="Rectangle 10" o:spid="_x0000_s1042" style="position:absolute;left:2280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66D227DF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9</w:t>
                        </w:r>
                      </w:p>
                    </w:txbxContent>
                  </v:textbox>
                </v:rect>
                <v:rect id="Rectangle 11" o:spid="_x0000_s1043" style="position:absolute;left:2068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" filled="f" fillcolor="#c9ddf1" stroked="f" strokecolor="aqua" strokeweight=".5pt">
                  <v:textbox>
                    <w:txbxContent>
                      <w:p w14:paraId="5674F21F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8</w:t>
                        </w:r>
                      </w:p>
                    </w:txbxContent>
                  </v:textbox>
                </v:rect>
                <v:rect id="Rectangle 12" o:spid="_x0000_s1044" style="position:absolute;left:1856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" filled="f" fillcolor="#c9ddf1" stroked="f" strokecolor="aqua" strokeweight=".5pt">
                  <v:textbox>
                    <w:txbxContent>
                      <w:p w14:paraId="515FC97E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7</w:t>
                        </w:r>
                      </w:p>
                    </w:txbxContent>
                  </v:textbox>
                </v:rect>
                <v:rect id="Rectangle 13" o:spid="_x0000_s1045" style="position:absolute;left:1644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" filled="f" fillcolor="#c9ddf1" stroked="f" strokecolor="aqua" strokeweight=".5pt">
                  <v:textbox>
                    <w:txbxContent>
                      <w:p w14:paraId="4103B64E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6</w:t>
                        </w:r>
                      </w:p>
                    </w:txbxContent>
                  </v:textbox>
                </v:rect>
                <v:rect id="Rectangle 14" o:spid="_x0000_s1046" style="position:absolute;left:1432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" filled="f" fillcolor="#c9ddf1" stroked="f" strokecolor="aqua" strokeweight=".5pt">
                  <v:textbox>
                    <w:txbxContent>
                      <w:p w14:paraId="2D22FC9B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5</w:t>
                        </w:r>
                      </w:p>
                    </w:txbxContent>
                  </v:textbox>
                </v:rect>
                <v:rect id="Rectangle 15" o:spid="_x0000_s1047" style="position:absolute;left:1220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" filled="f" fillcolor="#c9ddf1" stroked="f" strokecolor="aqua" strokeweight=".5pt">
                  <v:textbox>
                    <w:txbxContent>
                      <w:p w14:paraId="16261778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4</w:t>
                        </w:r>
                      </w:p>
                    </w:txbxContent>
                  </v:textbox>
                </v:rect>
                <v:rect id="Rectangle 16" o:spid="_x0000_s1048" style="position:absolute;left:1008;top:2256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" filled="f" fillcolor="#c9ddf1" stroked="f" strokecolor="aqua" strokeweight=".5pt">
                  <v:textbox>
                    <w:txbxContent>
                      <w:p w14:paraId="300F1AD5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f[</w:t>
                        </w:r>
                        <w:proofErr w:type="spellStart"/>
                        <w:r>
                          <w:rPr>
                            <w:b/>
                            <w:bCs/>
                            <w:color w:val="000000"/>
                          </w:rPr>
                          <w:t>i</w:t>
                        </w:r>
                        <w:proofErr w:type="spellEnd"/>
                        <w:r>
                          <w:rPr>
                            <w:b/>
                            <w:bCs/>
                            <w:color w:val="000000"/>
                          </w:rPr>
                          <w:t>]</w:t>
                        </w:r>
                      </w:p>
                    </w:txbxContent>
                  </v:textbox>
                </v:rect>
                <v:rect id="Rectangle 17" o:spid="_x0000_s1049" style="position:absolute;left:3340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" filled="f" fillcolor="#c9ddf1" stroked="f" strokecolor="aqua" strokeweight=".5pt">
                  <v:textbox>
                    <w:txbxContent>
                      <w:p w14:paraId="64F80FCB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12</w:t>
                        </w:r>
                      </w:p>
                    </w:txbxContent>
                  </v:textbox>
                </v:rect>
                <v:rect id="Rectangle 18" o:spid="_x0000_s1050" style="position:absolute;left:3128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04207F71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2</w:t>
                        </w:r>
                      </w:p>
                    </w:txbxContent>
                  </v:textbox>
                </v:rect>
                <v:rect id="Rectangle 19" o:spid="_x0000_s1051" style="position:absolute;left:2916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" filled="f" fillcolor="#c9ddf1" stroked="f" strokecolor="aqua" strokeweight=".5pt">
                  <v:textbox>
                    <w:txbxContent>
                      <w:p w14:paraId="543B001D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8</w:t>
                        </w:r>
                      </w:p>
                    </w:txbxContent>
                  </v:textbox>
                </v:rect>
                <v:rect id="Rectangle 20" o:spid="_x0000_s1052" style="position:absolute;left:2704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" filled="f" fillcolor="#c9ddf1" stroked="f" strokecolor="aqua" strokeweight=".5pt">
                  <v:textbox>
                    <w:txbxContent>
                      <w:p w14:paraId="3255394D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8</w:t>
                        </w:r>
                      </w:p>
                    </w:txbxContent>
                  </v:textbox>
                </v:rect>
                <v:rect id="Rectangle 21" o:spid="_x0000_s1053" style="position:absolute;left:2492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0909319E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6</w:t>
                        </w:r>
                      </w:p>
                    </w:txbxContent>
                  </v:textbox>
                </v:rect>
                <v:rect id="Rectangle 22" o:spid="_x0000_s1054" style="position:absolute;left:2280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4DECFD57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5</w:t>
                        </w:r>
                      </w:p>
                    </w:txbxContent>
                  </v:textbox>
                </v:rect>
                <v:rect id="Rectangle 23" o:spid="_x0000_s1055" style="position:absolute;left:2068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346EFEF3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3</w:t>
                        </w:r>
                      </w:p>
                    </w:txbxContent>
                  </v:textbox>
                </v:rect>
                <v:rect id="Rectangle 24" o:spid="_x0000_s1056" style="position:absolute;left:1856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68255050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5</w:t>
                        </w:r>
                      </w:p>
                    </w:txbxContent>
                  </v:textbox>
                </v:rect>
                <v:rect id="Rectangle 25" o:spid="_x0000_s1057" style="position:absolute;left:1644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28544F8D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0</w:t>
                        </w:r>
                      </w:p>
                    </w:txbxContent>
                  </v:textbox>
                </v:rect>
                <v:rect id="Rectangle 26" o:spid="_x0000_s1058" style="position:absolute;left:1432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59BE7E09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3</w:t>
                        </w:r>
                      </w:p>
                    </w:txbxContent>
                  </v:textbox>
                </v:rect>
                <v:rect id="Rectangle 27" o:spid="_x0000_s1059" style="position:absolute;left:1220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" filled="f" fillcolor="#c9ddf1" stroked="f" strokecolor="aqua" strokeweight=".5pt">
                  <v:textbox>
                    <w:txbxContent>
                      <w:p w14:paraId="2AA107F6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1</w:t>
                        </w:r>
                      </w:p>
                    </w:txbxContent>
                  </v:textbox>
                </v:rect>
                <v:rect id="Rectangle 28" o:spid="_x0000_s1060" style="position:absolute;left:1008;top:2048;width:212;height: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" filled="f" fillcolor="#c9ddf1" stroked="f" strokecolor="aqua" strokeweight=".5pt">
                  <v:textbox>
                    <w:txbxContent>
                      <w:p w14:paraId="6D5B65CA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S[</w:t>
                        </w:r>
                        <w:proofErr w:type="spellStart"/>
                        <w:r>
                          <w:rPr>
                            <w:b/>
                            <w:bCs/>
                            <w:color w:val="000000"/>
                          </w:rPr>
                          <w:t>i</w:t>
                        </w:r>
                        <w:proofErr w:type="spellEnd"/>
                        <w:r>
                          <w:rPr>
                            <w:b/>
                            <w:bCs/>
                            <w:color w:val="000000"/>
                          </w:rPr>
                          <w:t>]</w:t>
                        </w:r>
                      </w:p>
                    </w:txbxContent>
                  </v:textbox>
                </v:rect>
                <v:rect id="Rectangle 29" o:spid="_x0000_s1061" style="position:absolute;left:3340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1710AE61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11</w:t>
                        </w:r>
                      </w:p>
                    </w:txbxContent>
                  </v:textbox>
                </v:rect>
                <v:rect id="Rectangle 30" o:spid="_x0000_s1062" style="position:absolute;left:3128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" filled="f" fillcolor="#c9ddf1" stroked="f" strokecolor="aqua" strokeweight=".5pt">
                  <v:textbox>
                    <w:txbxContent>
                      <w:p w14:paraId="41019FEF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10</w:t>
                        </w:r>
                      </w:p>
                    </w:txbxContent>
                  </v:textbox>
                </v:rect>
                <v:rect id="Rectangle 31" o:spid="_x0000_s1063" style="position:absolute;left:2916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1051C01C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9</w:t>
                        </w:r>
                      </w:p>
                    </w:txbxContent>
                  </v:textbox>
                </v:rect>
                <v:rect id="Rectangle 32" o:spid="_x0000_s1064" style="position:absolute;left:2704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5D142487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8</w:t>
                        </w:r>
                      </w:p>
                    </w:txbxContent>
                  </v:textbox>
                </v:rect>
                <v:rect id="Rectangle 33" o:spid="_x0000_s1065" style="position:absolute;left:2492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30276569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7</w:t>
                        </w:r>
                      </w:p>
                    </w:txbxContent>
                  </v:textbox>
                </v:rect>
                <v:rect id="Rectangle 34" o:spid="_x0000_s1066" style="position:absolute;left:2280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" filled="f" fillcolor="#c9ddf1" stroked="f" strokecolor="aqua" strokeweight=".5pt">
                  <v:textbox>
                    <w:txbxContent>
                      <w:p w14:paraId="70AB14CE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6</w:t>
                        </w:r>
                      </w:p>
                    </w:txbxContent>
                  </v:textbox>
                </v:rect>
                <v:rect id="Rectangle 35" o:spid="_x0000_s1067" style="position:absolute;left:2068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" filled="f" fillcolor="#c9ddf1" stroked="f" strokecolor="aqua" strokeweight=".5pt">
                  <v:textbox>
                    <w:txbxContent>
                      <w:p w14:paraId="2AE4A2C4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5</w:t>
                        </w:r>
                      </w:p>
                    </w:txbxContent>
                  </v:textbox>
                </v:rect>
                <v:rect id="Rectangle 36" o:spid="_x0000_s1068" style="position:absolute;left:1856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0FB71B32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4</w:t>
                        </w:r>
                      </w:p>
                    </w:txbxContent>
                  </v:textbox>
                </v:rect>
                <v:rect id="Rectangle 37" o:spid="_x0000_s1069" style="position:absolute;left:1644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" filled="f" fillcolor="#c9ddf1" stroked="f" strokecolor="aqua" strokeweight=".5pt">
                  <v:textbox>
                    <w:txbxContent>
                      <w:p w14:paraId="1CF593EC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3</w:t>
                        </w:r>
                      </w:p>
                    </w:txbxContent>
                  </v:textbox>
                </v:rect>
                <v:rect id="Rectangle 38" o:spid="_x0000_s1070" style="position:absolute;left:1432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" filled="f" fillcolor="#c9ddf1" stroked="f" strokecolor="aqua" strokeweight=".5pt">
                  <v:textbox>
                    <w:txbxContent>
                      <w:p w14:paraId="58D259F9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2</w:t>
                        </w:r>
                      </w:p>
                    </w:txbxContent>
                  </v:textbox>
                </v:rect>
                <v:rect id="Rectangle 39" o:spid="_x0000_s1071" style="position:absolute;left:1220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" filled="f" fillcolor="#c9ddf1" stroked="f" strokecolor="aqua" strokeweight=".5pt">
                  <v:textbox>
                    <w:txbxContent>
                      <w:p w14:paraId="6053024B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</w:rPr>
                          <w:t>1</w:t>
                        </w:r>
                      </w:p>
                    </w:txbxContent>
                  </v:textbox>
                </v:rect>
                <v:rect id="Rectangle 40" o:spid="_x0000_s1072" style="position:absolute;left:1008;top:1824;width:212;height: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" filled="f" fillcolor="#c9ddf1" stroked="f" strokecolor="aqua" strokeweight=".5pt">
                  <v:textbox>
                    <w:txbxContent>
                      <w:p w14:paraId="720E5A8D" w14:textId="77777777" w:rsidR="000166FB" w:rsidRDefault="000166FB" w:rsidP="000166F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b/>
                            <w:bCs/>
                            <w:color w:val="000000"/>
                          </w:rPr>
                        </w:pPr>
                        <w:proofErr w:type="spellStart"/>
                        <w:r>
                          <w:rPr>
                            <w:b/>
                            <w:bCs/>
                            <w:color w:val="000000"/>
                          </w:rPr>
                          <w:t>i</w:t>
                        </w:r>
                        <w:proofErr w:type="spellEnd"/>
                      </w:p>
                    </w:txbxContent>
                  </v:textbox>
                </v:rect>
                <v:line id="Line 41" o:spid="_x0000_s1073" style="position:absolute;visibility:visible;mso-wrap-style:square" from="1008,1824" to="3552,1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" strokecolor="#5b5249" strokeweight="2.25pt">
                  <v:stroke endcap="square"/>
                  <v:shadow color="#cec8ba" offset="6pt,-6pt"/>
                </v:line>
                <v:line id="Line 42" o:spid="_x0000_s1074" style="position:absolute;visibility:visible;mso-wrap-style:square" from="1008,2048" to="3552,2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" strokecolor="#5b5249" strokeweight="1pt">
                  <v:shadow color="#cec8ba" offset="6pt,-6pt"/>
                </v:line>
                <v:line id="Line 43" o:spid="_x0000_s1075" style="position:absolute;visibility:visible;mso-wrap-style:square" from="1008,2256" to="3552,2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" strokecolor="#5b5249" strokeweight="1pt">
                  <v:shadow color="#cec8ba" offset="6pt,-6pt"/>
                </v:line>
                <v:line id="Line 44" o:spid="_x0000_s1076" style="position:absolute;visibility:visible;mso-wrap-style:square" from="1008,2480" to="3552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" strokecolor="#5b5249" strokeweight="2.25pt">
                  <v:stroke endcap="square"/>
                  <v:shadow color="#cec8ba" offset="6pt,-6pt"/>
                </v:line>
                <v:line id="Line 45" o:spid="_x0000_s1077" style="position:absolute;visibility:visible;mso-wrap-style:square" from="1008,1824" to="1008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" strokecolor="#5b5249" strokeweight="2.25pt">
                  <v:stroke endcap="square"/>
                  <v:shadow color="#cec8ba" offset="6pt,-6pt"/>
                </v:line>
                <v:line id="Line 46" o:spid="_x0000_s1078" style="position:absolute;visibility:visible;mso-wrap-style:square" from="1220,1824" to="1220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" strokecolor="#5b5249" strokeweight="1pt">
                  <v:shadow color="#cec8ba" offset="6pt,-6pt"/>
                </v:line>
                <v:line id="Line 47" o:spid="_x0000_s1079" style="position:absolute;visibility:visible;mso-wrap-style:square" from="1432,1824" to="1432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" strokecolor="#5b5249" strokeweight="1pt">
                  <v:shadow color="#cec8ba" offset="6pt,-6pt"/>
                </v:line>
                <v:line id="Line 48" o:spid="_x0000_s1080" style="position:absolute;visibility:visible;mso-wrap-style:square" from="1644,1824" to="1644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" strokecolor="#5b5249" strokeweight="1pt">
                  <v:shadow color="#cec8ba" offset="6pt,-6pt"/>
                </v:line>
                <v:line id="Line 49" o:spid="_x0000_s1081" style="position:absolute;visibility:visible;mso-wrap-style:square" from="1856,1824" to="1856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" strokecolor="#5b5249" strokeweight="1pt">
                  <v:shadow color="#cec8ba" offset="6pt,-6pt"/>
                </v:line>
                <v:line id="Line 50" o:spid="_x0000_s1082" style="position:absolute;visibility:visible;mso-wrap-style:square" from="2068,1824" to="2068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" strokecolor="#5b5249" strokeweight="1pt">
                  <v:shadow color="#cec8ba" offset="6pt,-6pt"/>
                </v:line>
                <v:line id="Line 51" o:spid="_x0000_s1083" style="position:absolute;visibility:visible;mso-wrap-style:square" from="2280,1824" to="2280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" strokecolor="#5b5249" strokeweight="1pt">
                  <v:shadow color="#cec8ba" offset="6pt,-6pt"/>
                </v:line>
                <v:line id="Line 52" o:spid="_x0000_s1084" style="position:absolute;visibility:visible;mso-wrap-style:square" from="2492,1824" to="2492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" strokecolor="#5b5249" strokeweight="1pt">
                  <v:shadow color="#cec8ba" offset="6pt,-6pt"/>
                </v:line>
                <v:line id="Line 53" o:spid="_x0000_s1085" style="position:absolute;visibility:visible;mso-wrap-style:square" from="2704,1824" to="2704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" strokecolor="#5b5249" strokeweight="1pt">
                  <v:shadow color="#cec8ba" offset="6pt,-6pt"/>
                </v:line>
                <v:line id="Line 54" o:spid="_x0000_s1086" style="position:absolute;visibility:visible;mso-wrap-style:square" from="2916,1824" to="2916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" strokecolor="#5b5249" strokeweight="1pt">
                  <v:shadow color="#cec8ba" offset="6pt,-6pt"/>
                </v:line>
                <v:line id="Line 55" o:spid="_x0000_s1087" style="position:absolute;visibility:visible;mso-wrap-style:square" from="3128,1824" to="3128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" strokecolor="#5b5249" strokeweight="1pt">
                  <v:shadow color="#cec8ba" offset="6pt,-6pt"/>
                </v:line>
                <v:line id="Line 56" o:spid="_x0000_s1088" style="position:absolute;visibility:visible;mso-wrap-style:square" from="3340,1824" to="3340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" strokecolor="#5b5249" strokeweight="1pt">
                  <v:shadow color="#cec8ba" offset="6pt,-6pt"/>
                </v:line>
                <v:line id="Line 57" o:spid="_x0000_s1089" style="position:absolute;visibility:visible;mso-wrap-style:square" from="3552,1824" to="3552,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" strokecolor="#5b5249" strokeweight="2.25pt">
                  <v:stroke endcap="square"/>
                  <v:shadow color="#cec8ba" offset="6pt,-6pt"/>
                </v:line>
              </v:group>
            </w:pict>
          </mc:Fallback>
        </mc:AlternateContent>
      </w:r>
    </w:p>
    <w:p w14:paraId="5217F5A3" w14:textId="77777777" w:rsidR="000166FB" w:rsidRDefault="000166FB" w:rsidP="000166FB">
      <w:pPr>
        <w:spacing w:beforeLines="50" w:before="156" w:line="360" w:lineRule="auto"/>
        <w:rPr>
          <w:sz w:val="24"/>
        </w:rPr>
      </w:pPr>
    </w:p>
    <w:p w14:paraId="7C374AAC" w14:textId="77777777" w:rsidR="000166FB" w:rsidRDefault="000166FB" w:rsidP="000166FB">
      <w:pPr>
        <w:spacing w:beforeLines="50" w:before="156" w:line="360" w:lineRule="auto"/>
        <w:rPr>
          <w:sz w:val="24"/>
        </w:rPr>
      </w:pPr>
    </w:p>
    <w:p w14:paraId="7038AE3B" w14:textId="11DBEC54" w:rsidR="000166FB" w:rsidRDefault="000166FB" w:rsidP="000166FB"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所谓贪心选择性质是指（）。</w:t>
      </w:r>
    </w:p>
    <w:p w14:paraId="4980F01D" w14:textId="3D05FFFF" w:rsidR="000166FB" w:rsidRDefault="000166FB" w:rsidP="000166FB"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所谓最优子结构性质是指（）。</w:t>
      </w:r>
    </w:p>
    <w:p w14:paraId="72886AEA" w14:textId="2A3ABD4B" w:rsidR="000166FB" w:rsidRDefault="000166FB" w:rsidP="000166FB"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ascii="宋体" w:hAnsi="宋体" w:hint="eastAsia"/>
          <w:sz w:val="24"/>
        </w:rPr>
        <w:t>回溯法是</w:t>
      </w:r>
      <w:r>
        <w:rPr>
          <w:rFonts w:ascii="Arial Unicode MS" w:hAnsi="Arial Unicode MS" w:hint="eastAsia"/>
          <w:vanish/>
          <w:kern w:val="0"/>
          <w:sz w:val="24"/>
        </w:rPr>
        <w:t>回溯法是</w:t>
      </w:r>
      <w:r>
        <w:rPr>
          <w:rFonts w:hint="eastAsia"/>
          <w:sz w:val="24"/>
        </w:rPr>
        <w:t>指（）。</w:t>
      </w:r>
    </w:p>
    <w:p w14:paraId="591A97D4" w14:textId="77777777" w:rsidR="000166FB" w:rsidRDefault="000166FB" w:rsidP="000166FB">
      <w:pPr>
        <w:widowControl/>
        <w:spacing w:line="360" w:lineRule="auto"/>
        <w:ind w:leftChars="171" w:left="719" w:hangingChars="150" w:hanging="360"/>
        <w:jc w:val="lef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0.用回溯法解0/1背包问题时，计算结点的上界的函数如下所示，请在空格中填入合适的内容：</w:t>
      </w:r>
    </w:p>
    <w:p w14:paraId="6C3F846B" w14:textId="77777777" w:rsidR="000166FB" w:rsidRDefault="000166FB" w:rsidP="000166FB">
      <w:pPr>
        <w:widowControl/>
        <w:spacing w:line="360" w:lineRule="auto"/>
        <w:ind w:leftChars="171" w:left="674" w:hangingChars="150" w:hanging="315"/>
        <w:jc w:val="left"/>
        <w:rPr>
          <w:rFonts w:ascii="宋体" w:hAnsi="宋体" w:hint="eastAsia"/>
          <w:sz w:val="24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7783CD5" wp14:editId="3AC2A1DA">
                <wp:simplePos x="0" y="0"/>
                <wp:positionH relativeFrom="column">
                  <wp:posOffset>685800</wp:posOffset>
                </wp:positionH>
                <wp:positionV relativeFrom="paragraph">
                  <wp:posOffset>99060</wp:posOffset>
                </wp:positionV>
                <wp:extent cx="3771900" cy="2872740"/>
                <wp:effectExtent l="9525" t="13335" r="9525" b="9525"/>
                <wp:wrapNone/>
                <wp:docPr id="3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1900" cy="2872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4DCC46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ascii="宋体" w:hAnsi="宋体" w:cs="Arial"/>
                                <w:szCs w:val="16"/>
                              </w:rPr>
                            </w:pP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Typep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Knap&lt;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Typew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, 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Typep</w:t>
                            </w:r>
                            <w:proofErr w:type="spellEnd"/>
                            <w:proofErr w:type="gramStart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&gt;::</w:t>
                            </w:r>
                            <w:proofErr w:type="gramEnd"/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szCs w:val="16"/>
                              </w:rPr>
                              <w:t>Bound</w:t>
                            </w: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(int 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)</w:t>
                            </w:r>
                          </w:p>
                          <w:p w14:paraId="6AA28493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ascii="宋体" w:hAnsi="宋体" w:hint="eastAsia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{// </w:t>
                            </w:r>
                            <w:r>
                              <w:rPr>
                                <w:rFonts w:ascii="宋体" w:hAnsi="宋体" w:hint="eastAsia"/>
                                <w:szCs w:val="16"/>
                              </w:rPr>
                              <w:t>计算上界</w:t>
                            </w:r>
                          </w:p>
                          <w:p w14:paraId="77C4F1DC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ascii="宋体" w:hAnsi="宋体" w:hint="eastAsia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  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Typew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cleft = c - 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cw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;  // </w:t>
                            </w:r>
                            <w:r>
                              <w:rPr>
                                <w:rFonts w:ascii="宋体" w:hAnsi="宋体" w:hint="eastAsia"/>
                                <w:szCs w:val="16"/>
                              </w:rPr>
                              <w:t>剩余容量</w:t>
                            </w:r>
                          </w:p>
                          <w:p w14:paraId="597F8BCB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ascii="宋体" w:hAnsi="宋体" w:cs="Arial" w:hint="eastAsia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  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Typep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b = cp;          // 结点的上界</w:t>
                            </w:r>
                          </w:p>
                          <w:p w14:paraId="0D22C2CA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ascii="宋体" w:hAnsi="宋体" w:hint="eastAsia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  // </w:t>
                            </w:r>
                            <w:r>
                              <w:rPr>
                                <w:rFonts w:ascii="宋体" w:hAnsi="宋体" w:hint="eastAsia"/>
                                <w:szCs w:val="16"/>
                              </w:rPr>
                              <w:t>以物品单位重量价值递减序装入物品</w:t>
                            </w:r>
                          </w:p>
                          <w:p w14:paraId="09978346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ascii="宋体" w:hAnsi="宋体" w:cs="Arial" w:hint="eastAsia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  while (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&lt;= n &amp;&amp; w[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] &lt;= cleft) {</w:t>
                            </w:r>
                          </w:p>
                          <w:p w14:paraId="1493B746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    </w:t>
                            </w:r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 xml:space="preserve"> cleft -= w[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>];</w:t>
                            </w:r>
                          </w:p>
                          <w:p w14:paraId="01EABDAB" w14:textId="77777777" w:rsidR="000166FB" w:rsidRDefault="000166FB" w:rsidP="000166FB">
                            <w:pPr>
                              <w:ind w:firstLineChars="257" w:firstLine="542"/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 xml:space="preserve">      b += p[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>];</w:t>
                            </w:r>
                          </w:p>
                          <w:p w14:paraId="257AF64E" w14:textId="77777777" w:rsidR="000166FB" w:rsidRDefault="000166FB" w:rsidP="000166FB">
                            <w:pPr>
                              <w:ind w:firstLineChars="257" w:firstLine="542"/>
                              <w:rPr>
                                <w:rFonts w:ascii="宋体" w:hAnsi="宋体" w:cs="Arial" w:hint="eastAsia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 xml:space="preserve">      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>++;</w:t>
                            </w:r>
                          </w:p>
                          <w:p w14:paraId="7947D61E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ascii="宋体" w:hAnsi="宋体" w:cs="Arial" w:hint="eastAsia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     }</w:t>
                            </w:r>
                          </w:p>
                          <w:p w14:paraId="53EE2E30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ascii="宋体" w:hAnsi="宋体" w:hint="eastAsia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  // </w:t>
                            </w:r>
                            <w:r>
                              <w:rPr>
                                <w:rFonts w:ascii="宋体" w:hAnsi="宋体" w:hint="eastAsia"/>
                                <w:szCs w:val="16"/>
                              </w:rPr>
                              <w:t>装满背包</w:t>
                            </w:r>
                          </w:p>
                          <w:p w14:paraId="736ED9DA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ascii="宋体" w:hAnsi="宋体" w:cs="Arial" w:hint="eastAsia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  if (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&lt;= n) （</w:t>
                            </w:r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>b += p[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>]/w[</w:t>
                            </w:r>
                            <w:proofErr w:type="spellStart"/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宋体" w:hAnsi="宋体" w:cs="Arial" w:hint="eastAsia"/>
                                <w:b/>
                                <w:bCs/>
                                <w:color w:val="0000FF"/>
                                <w:szCs w:val="16"/>
                              </w:rPr>
                              <w:t>] * cleft</w:t>
                            </w: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）;</w:t>
                            </w:r>
                          </w:p>
                          <w:p w14:paraId="7EA8680B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ascii="宋体" w:hAnsi="宋体" w:cs="Arial" w:hint="eastAsia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 xml:space="preserve">   return b;</w:t>
                            </w:r>
                          </w:p>
                          <w:p w14:paraId="1DAC64E9" w14:textId="77777777" w:rsidR="000166FB" w:rsidRDefault="000166FB" w:rsidP="000166FB">
                            <w:pPr>
                              <w:ind w:firstLineChars="257" w:firstLine="54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宋体" w:hAnsi="宋体" w:cs="Arial" w:hint="eastAsia"/>
                                <w:szCs w:val="16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783CD5" id="Text Box 65" o:spid="_x0000_s1090" type="#_x0000_t202" style="position:absolute;left:0;text-align:left;margin-left:54pt;margin-top:7.8pt;width:297pt;height:226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">
                <v:textbox>
                  <w:txbxContent>
                    <w:p w14:paraId="534DCC46" w14:textId="77777777" w:rsidR="000166FB" w:rsidRDefault="000166FB" w:rsidP="000166FB">
                      <w:pPr>
                        <w:ind w:firstLineChars="257" w:firstLine="540"/>
                        <w:rPr>
                          <w:rFonts w:ascii="宋体" w:hAnsi="宋体" w:cs="Arial"/>
                          <w:szCs w:val="16"/>
                        </w:rPr>
                      </w:pPr>
                      <w:proofErr w:type="spellStart"/>
                      <w:r>
                        <w:rPr>
                          <w:rFonts w:ascii="宋体" w:hAnsi="宋体" w:cs="Arial" w:hint="eastAsia"/>
                          <w:szCs w:val="16"/>
                        </w:rPr>
                        <w:t>Typep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Knap&lt;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szCs w:val="16"/>
                        </w:rPr>
                        <w:t>Typew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, 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szCs w:val="16"/>
                        </w:rPr>
                        <w:t>Typep</w:t>
                      </w:r>
                      <w:proofErr w:type="spellEnd"/>
                      <w:proofErr w:type="gramStart"/>
                      <w:r>
                        <w:rPr>
                          <w:rFonts w:ascii="宋体" w:hAnsi="宋体" w:cs="Arial" w:hint="eastAsia"/>
                          <w:szCs w:val="16"/>
                        </w:rPr>
                        <w:t>&gt;::</w:t>
                      </w:r>
                      <w:proofErr w:type="gramEnd"/>
                      <w:r>
                        <w:rPr>
                          <w:rFonts w:ascii="宋体" w:hAnsi="宋体" w:cs="Arial" w:hint="eastAsia"/>
                          <w:b/>
                          <w:bCs/>
                          <w:szCs w:val="16"/>
                        </w:rPr>
                        <w:t>Bound</w:t>
                      </w:r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(int 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szCs w:val="16"/>
                        </w:rPr>
                        <w:t>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szCs w:val="16"/>
                        </w:rPr>
                        <w:t>)</w:t>
                      </w:r>
                    </w:p>
                    <w:p w14:paraId="6AA28493" w14:textId="77777777" w:rsidR="000166FB" w:rsidRDefault="000166FB" w:rsidP="000166FB">
                      <w:pPr>
                        <w:ind w:firstLineChars="257" w:firstLine="540"/>
                        <w:rPr>
                          <w:rFonts w:ascii="宋体" w:hAnsi="宋体" w:hint="eastAsia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{// </w:t>
                      </w:r>
                      <w:r>
                        <w:rPr>
                          <w:rFonts w:ascii="宋体" w:hAnsi="宋体" w:hint="eastAsia"/>
                          <w:szCs w:val="16"/>
                        </w:rPr>
                        <w:t>计算上界</w:t>
                      </w:r>
                    </w:p>
                    <w:p w14:paraId="77C4F1DC" w14:textId="77777777" w:rsidR="000166FB" w:rsidRDefault="000166FB" w:rsidP="000166FB">
                      <w:pPr>
                        <w:ind w:firstLineChars="257" w:firstLine="540"/>
                        <w:rPr>
                          <w:rFonts w:ascii="宋体" w:hAnsi="宋体" w:hint="eastAsia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  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szCs w:val="16"/>
                        </w:rPr>
                        <w:t>Typew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cleft = c - 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szCs w:val="16"/>
                        </w:rPr>
                        <w:t>cw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;  // </w:t>
                      </w:r>
                      <w:r>
                        <w:rPr>
                          <w:rFonts w:ascii="宋体" w:hAnsi="宋体" w:hint="eastAsia"/>
                          <w:szCs w:val="16"/>
                        </w:rPr>
                        <w:t>剩余容量</w:t>
                      </w:r>
                    </w:p>
                    <w:p w14:paraId="597F8BCB" w14:textId="77777777" w:rsidR="000166FB" w:rsidRDefault="000166FB" w:rsidP="000166FB">
                      <w:pPr>
                        <w:ind w:firstLineChars="257" w:firstLine="540"/>
                        <w:rPr>
                          <w:rFonts w:ascii="宋体" w:hAnsi="宋体" w:cs="Arial" w:hint="eastAsia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  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szCs w:val="16"/>
                        </w:rPr>
                        <w:t>Typep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b = cp;          // 结点的上界</w:t>
                      </w:r>
                    </w:p>
                    <w:p w14:paraId="0D22C2CA" w14:textId="77777777" w:rsidR="000166FB" w:rsidRDefault="000166FB" w:rsidP="000166FB">
                      <w:pPr>
                        <w:ind w:firstLineChars="257" w:firstLine="540"/>
                        <w:rPr>
                          <w:rFonts w:ascii="宋体" w:hAnsi="宋体" w:hint="eastAsia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  // </w:t>
                      </w:r>
                      <w:r>
                        <w:rPr>
                          <w:rFonts w:ascii="宋体" w:hAnsi="宋体" w:hint="eastAsia"/>
                          <w:szCs w:val="16"/>
                        </w:rPr>
                        <w:t>以物品单位重量价值递减序装入物品</w:t>
                      </w:r>
                    </w:p>
                    <w:p w14:paraId="09978346" w14:textId="77777777" w:rsidR="000166FB" w:rsidRDefault="000166FB" w:rsidP="000166FB">
                      <w:pPr>
                        <w:ind w:firstLineChars="257" w:firstLine="540"/>
                        <w:rPr>
                          <w:rFonts w:ascii="宋体" w:hAnsi="宋体" w:cs="Arial" w:hint="eastAsia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  while (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szCs w:val="16"/>
                        </w:rPr>
                        <w:t>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&lt;= n &amp;&amp; w[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szCs w:val="16"/>
                        </w:rPr>
                        <w:t>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szCs w:val="16"/>
                        </w:rPr>
                        <w:t>] &lt;= cleft) {</w:t>
                      </w:r>
                    </w:p>
                    <w:p w14:paraId="1493B746" w14:textId="77777777" w:rsidR="000166FB" w:rsidRDefault="000166FB" w:rsidP="000166FB">
                      <w:pPr>
                        <w:ind w:firstLineChars="257" w:firstLine="540"/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    </w:t>
                      </w:r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 xml:space="preserve"> cleft -= w[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>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>];</w:t>
                      </w:r>
                    </w:p>
                    <w:p w14:paraId="01EABDAB" w14:textId="77777777" w:rsidR="000166FB" w:rsidRDefault="000166FB" w:rsidP="000166FB">
                      <w:pPr>
                        <w:ind w:firstLineChars="257" w:firstLine="542"/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 xml:space="preserve">      b += p[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>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>];</w:t>
                      </w:r>
                    </w:p>
                    <w:p w14:paraId="257AF64E" w14:textId="77777777" w:rsidR="000166FB" w:rsidRDefault="000166FB" w:rsidP="000166FB">
                      <w:pPr>
                        <w:ind w:firstLineChars="257" w:firstLine="542"/>
                        <w:rPr>
                          <w:rFonts w:ascii="宋体" w:hAnsi="宋体" w:cs="Arial" w:hint="eastAsia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 xml:space="preserve">      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>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>++;</w:t>
                      </w:r>
                    </w:p>
                    <w:p w14:paraId="7947D61E" w14:textId="77777777" w:rsidR="000166FB" w:rsidRDefault="000166FB" w:rsidP="000166FB">
                      <w:pPr>
                        <w:ind w:firstLineChars="257" w:firstLine="540"/>
                        <w:rPr>
                          <w:rFonts w:ascii="宋体" w:hAnsi="宋体" w:cs="Arial" w:hint="eastAsia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     }</w:t>
                      </w:r>
                    </w:p>
                    <w:p w14:paraId="53EE2E30" w14:textId="77777777" w:rsidR="000166FB" w:rsidRDefault="000166FB" w:rsidP="000166FB">
                      <w:pPr>
                        <w:ind w:firstLineChars="257" w:firstLine="540"/>
                        <w:rPr>
                          <w:rFonts w:ascii="宋体" w:hAnsi="宋体" w:hint="eastAsia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  // </w:t>
                      </w:r>
                      <w:r>
                        <w:rPr>
                          <w:rFonts w:ascii="宋体" w:hAnsi="宋体" w:hint="eastAsia"/>
                          <w:szCs w:val="16"/>
                        </w:rPr>
                        <w:t>装满背包</w:t>
                      </w:r>
                    </w:p>
                    <w:p w14:paraId="736ED9DA" w14:textId="77777777" w:rsidR="000166FB" w:rsidRDefault="000166FB" w:rsidP="000166FB">
                      <w:pPr>
                        <w:ind w:firstLineChars="257" w:firstLine="540"/>
                        <w:rPr>
                          <w:rFonts w:ascii="宋体" w:hAnsi="宋体" w:cs="Arial" w:hint="eastAsia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  if (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szCs w:val="16"/>
                        </w:rPr>
                        <w:t>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&lt;= n) （</w:t>
                      </w:r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>b += p[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>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>]/w[</w:t>
                      </w:r>
                      <w:proofErr w:type="spellStart"/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>i</w:t>
                      </w:r>
                      <w:proofErr w:type="spellEnd"/>
                      <w:r>
                        <w:rPr>
                          <w:rFonts w:ascii="宋体" w:hAnsi="宋体" w:cs="Arial" w:hint="eastAsia"/>
                          <w:b/>
                          <w:bCs/>
                          <w:color w:val="0000FF"/>
                          <w:szCs w:val="16"/>
                        </w:rPr>
                        <w:t>] * cleft</w:t>
                      </w:r>
                      <w:r>
                        <w:rPr>
                          <w:rFonts w:ascii="宋体" w:hAnsi="宋体" w:cs="Arial" w:hint="eastAsia"/>
                          <w:szCs w:val="16"/>
                        </w:rPr>
                        <w:t>）;</w:t>
                      </w:r>
                    </w:p>
                    <w:p w14:paraId="7EA8680B" w14:textId="77777777" w:rsidR="000166FB" w:rsidRDefault="000166FB" w:rsidP="000166FB">
                      <w:pPr>
                        <w:ind w:firstLineChars="257" w:firstLine="540"/>
                        <w:rPr>
                          <w:rFonts w:ascii="宋体" w:hAnsi="宋体" w:cs="Arial" w:hint="eastAsia"/>
                          <w:szCs w:val="16"/>
                        </w:rPr>
                      </w:pPr>
                      <w:r>
                        <w:rPr>
                          <w:rFonts w:ascii="宋体" w:hAnsi="宋体" w:cs="Arial" w:hint="eastAsia"/>
                          <w:szCs w:val="16"/>
                        </w:rPr>
                        <w:t xml:space="preserve">   return b;</w:t>
                      </w:r>
                    </w:p>
                    <w:p w14:paraId="1DAC64E9" w14:textId="77777777" w:rsidR="000166FB" w:rsidRDefault="000166FB" w:rsidP="000166FB">
                      <w:pPr>
                        <w:ind w:firstLineChars="257" w:firstLine="540"/>
                        <w:rPr>
                          <w:rFonts w:hint="eastAsia"/>
                        </w:rPr>
                      </w:pPr>
                      <w:r>
                        <w:rPr>
                          <w:rFonts w:ascii="宋体" w:hAnsi="宋体" w:cs="Arial" w:hint="eastAsia"/>
                          <w:szCs w:val="16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</w:p>
    <w:p w14:paraId="5BC7E5FE" w14:textId="77777777" w:rsidR="000166FB" w:rsidRDefault="000166FB" w:rsidP="000166FB">
      <w:pPr>
        <w:widowControl/>
        <w:spacing w:line="360" w:lineRule="auto"/>
        <w:ind w:leftChars="171" w:left="719" w:hangingChars="150" w:hanging="360"/>
        <w:jc w:val="left"/>
        <w:rPr>
          <w:rFonts w:ascii="宋体" w:hAnsi="宋体" w:hint="eastAsia"/>
          <w:sz w:val="24"/>
        </w:rPr>
      </w:pPr>
    </w:p>
    <w:p w14:paraId="1ECF3B7C" w14:textId="77777777" w:rsidR="000166FB" w:rsidRDefault="000166FB" w:rsidP="000166FB">
      <w:pPr>
        <w:widowControl/>
        <w:spacing w:line="360" w:lineRule="auto"/>
        <w:ind w:leftChars="171" w:left="719" w:hangingChars="150" w:hanging="360"/>
        <w:jc w:val="left"/>
        <w:rPr>
          <w:rFonts w:ascii="宋体" w:hAnsi="宋体" w:hint="eastAsia"/>
          <w:sz w:val="24"/>
        </w:rPr>
      </w:pPr>
    </w:p>
    <w:p w14:paraId="0F29C157" w14:textId="77777777" w:rsidR="000166FB" w:rsidRDefault="000166FB" w:rsidP="000166FB">
      <w:pPr>
        <w:widowControl/>
        <w:spacing w:line="360" w:lineRule="auto"/>
        <w:ind w:leftChars="171" w:left="719" w:hangingChars="150" w:hanging="360"/>
        <w:jc w:val="left"/>
        <w:rPr>
          <w:rFonts w:ascii="宋体" w:hAnsi="宋体" w:hint="eastAsia"/>
          <w:sz w:val="24"/>
        </w:rPr>
      </w:pPr>
    </w:p>
    <w:p w14:paraId="4FEAF069" w14:textId="77777777" w:rsidR="000166FB" w:rsidRDefault="000166FB" w:rsidP="000166FB">
      <w:pPr>
        <w:widowControl/>
        <w:spacing w:line="360" w:lineRule="auto"/>
        <w:ind w:leftChars="171" w:left="719" w:hangingChars="150" w:hanging="360"/>
        <w:jc w:val="left"/>
        <w:rPr>
          <w:rFonts w:ascii="宋体" w:hAnsi="宋体" w:hint="eastAsia"/>
          <w:sz w:val="24"/>
        </w:rPr>
      </w:pPr>
    </w:p>
    <w:p w14:paraId="0315C2C4" w14:textId="77777777" w:rsidR="000166FB" w:rsidRDefault="000166FB" w:rsidP="000166FB">
      <w:pPr>
        <w:widowControl/>
        <w:spacing w:line="360" w:lineRule="auto"/>
        <w:ind w:leftChars="171" w:left="719" w:hangingChars="150" w:hanging="360"/>
        <w:jc w:val="left"/>
        <w:rPr>
          <w:rFonts w:ascii="宋体" w:hAnsi="宋体" w:hint="eastAsia"/>
          <w:sz w:val="24"/>
        </w:rPr>
      </w:pPr>
    </w:p>
    <w:p w14:paraId="74DD8BC7" w14:textId="77777777" w:rsidR="000166FB" w:rsidRDefault="000166FB" w:rsidP="000166FB">
      <w:pPr>
        <w:widowControl/>
        <w:spacing w:line="360" w:lineRule="auto"/>
        <w:ind w:leftChars="171" w:left="719" w:hangingChars="150" w:hanging="360"/>
        <w:jc w:val="left"/>
        <w:rPr>
          <w:rFonts w:ascii="宋体" w:hAnsi="宋体" w:hint="eastAsia"/>
          <w:sz w:val="24"/>
        </w:rPr>
      </w:pPr>
    </w:p>
    <w:p w14:paraId="7248426F" w14:textId="77777777" w:rsidR="000166FB" w:rsidRDefault="000166FB" w:rsidP="000166FB">
      <w:pPr>
        <w:widowControl/>
        <w:spacing w:line="360" w:lineRule="auto"/>
        <w:ind w:leftChars="171" w:left="719" w:hangingChars="150" w:hanging="360"/>
        <w:jc w:val="left"/>
        <w:rPr>
          <w:rFonts w:ascii="Arial Unicode MS" w:hAnsi="Arial Unicode MS" w:hint="eastAsia"/>
          <w:vanish/>
          <w:kern w:val="0"/>
          <w:sz w:val="24"/>
        </w:rPr>
      </w:pPr>
    </w:p>
    <w:p w14:paraId="592997E1" w14:textId="77777777" w:rsidR="000166FB" w:rsidRDefault="000166FB" w:rsidP="000166FB">
      <w:pPr>
        <w:widowControl/>
        <w:spacing w:line="360" w:lineRule="auto"/>
        <w:jc w:val="left"/>
        <w:rPr>
          <w:rFonts w:ascii="Arial" w:hAnsi="Arial" w:cs="Arial"/>
          <w:kern w:val="0"/>
          <w:sz w:val="16"/>
          <w:szCs w:val="16"/>
        </w:rPr>
      </w:pPr>
    </w:p>
    <w:p w14:paraId="2BB480CF" w14:textId="77777777" w:rsidR="000166FB" w:rsidRDefault="000166FB" w:rsidP="000166FB">
      <w:pPr>
        <w:ind w:firstLineChars="1200" w:firstLine="1920"/>
        <w:rPr>
          <w:rFonts w:ascii="Arial" w:hAnsi="Arial" w:cs="Arial"/>
          <w:sz w:val="16"/>
          <w:szCs w:val="16"/>
        </w:rPr>
      </w:pPr>
    </w:p>
    <w:p w14:paraId="46BE5885" w14:textId="77777777" w:rsidR="000166FB" w:rsidRDefault="000166FB" w:rsidP="000166FB">
      <w:pPr>
        <w:rPr>
          <w:rFonts w:ascii="宋体" w:hAnsi="宋体"/>
          <w:sz w:val="24"/>
        </w:rPr>
      </w:pPr>
    </w:p>
    <w:p w14:paraId="0F56BF8F" w14:textId="77777777" w:rsidR="000166FB" w:rsidRDefault="000166FB" w:rsidP="000166FB">
      <w:pPr>
        <w:rPr>
          <w:rFonts w:ascii="宋体" w:hAnsi="宋体" w:hint="eastAsia"/>
          <w:sz w:val="24"/>
        </w:rPr>
      </w:pPr>
    </w:p>
    <w:p w14:paraId="4C717FCB" w14:textId="77777777" w:rsidR="000166FB" w:rsidRDefault="000166FB" w:rsidP="000166FB">
      <w:pPr>
        <w:widowControl/>
        <w:spacing w:before="50" w:line="360" w:lineRule="auto"/>
        <w:jc w:val="left"/>
        <w:rPr>
          <w:rFonts w:ascii="宋体" w:hAnsi="宋体" w:hint="eastAsia"/>
          <w:vanish/>
          <w:sz w:val="24"/>
        </w:rPr>
      </w:pPr>
    </w:p>
    <w:p w14:paraId="394073D3" w14:textId="77777777" w:rsidR="000166FB" w:rsidRDefault="000166FB" w:rsidP="000166FB">
      <w:pPr>
        <w:widowControl/>
        <w:spacing w:before="50" w:line="360" w:lineRule="auto"/>
        <w:jc w:val="left"/>
        <w:rPr>
          <w:rFonts w:ascii="Arial Unicode MS" w:hAnsi="Arial Unicode MS" w:hint="eastAsia"/>
          <w:vanish/>
          <w:kern w:val="0"/>
          <w:sz w:val="24"/>
        </w:rPr>
      </w:pPr>
    </w:p>
    <w:p w14:paraId="39BFFEFC" w14:textId="77777777" w:rsidR="00C67778" w:rsidRPr="000166FB" w:rsidRDefault="00C67778"/>
    <w:sectPr w:rsidR="00C67778" w:rsidRPr="000166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134557"/>
    <w:multiLevelType w:val="hybridMultilevel"/>
    <w:tmpl w:val="03368904"/>
    <w:lvl w:ilvl="0" w:tplc="3318ABA4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D2942A04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8BC652B"/>
    <w:multiLevelType w:val="hybridMultilevel"/>
    <w:tmpl w:val="9E5CA4B0"/>
    <w:lvl w:ilvl="0" w:tplc="2E24A33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</w:lvl>
    <w:lvl w:ilvl="1" w:tplc="66D8D81A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CDF1A74"/>
    <w:multiLevelType w:val="hybridMultilevel"/>
    <w:tmpl w:val="4656B7F8"/>
    <w:lvl w:ilvl="0" w:tplc="3318ABA4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406E17B4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33E92841"/>
    <w:multiLevelType w:val="hybridMultilevel"/>
    <w:tmpl w:val="0600A12A"/>
    <w:lvl w:ilvl="0" w:tplc="24065B58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7D912CE"/>
    <w:multiLevelType w:val="hybridMultilevel"/>
    <w:tmpl w:val="E6D8701A"/>
    <w:lvl w:ilvl="0" w:tplc="A25C1618">
      <w:start w:val="1"/>
      <w:numFmt w:val="upperLetter"/>
      <w:lvlText w:val="%1．"/>
      <w:lvlJc w:val="left"/>
      <w:pPr>
        <w:tabs>
          <w:tab w:val="num" w:pos="1125"/>
        </w:tabs>
        <w:ind w:left="1125" w:hanging="525"/>
      </w:pPr>
    </w:lvl>
    <w:lvl w:ilvl="1" w:tplc="04090019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5" w15:restartNumberingAfterBreak="0">
    <w:nsid w:val="59F26386"/>
    <w:multiLevelType w:val="hybridMultilevel"/>
    <w:tmpl w:val="CD66576C"/>
    <w:lvl w:ilvl="0" w:tplc="F67CA3E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E4254EE"/>
    <w:multiLevelType w:val="hybridMultilevel"/>
    <w:tmpl w:val="F4F6232E"/>
    <w:lvl w:ilvl="0" w:tplc="24065B58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D502BDB"/>
    <w:multiLevelType w:val="hybridMultilevel"/>
    <w:tmpl w:val="41907FF2"/>
    <w:lvl w:ilvl="0" w:tplc="70B0958E">
      <w:start w:val="3"/>
      <w:numFmt w:val="upperLetter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87642912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7753991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208667936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58599137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96760643">
    <w:abstractNumId w:val="7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64511521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6331243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38617744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66FB"/>
    <w:rsid w:val="000166FB"/>
    <w:rsid w:val="000F1996"/>
    <w:rsid w:val="00C677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C0CDC5"/>
  <w15:chartTrackingRefBased/>
  <w15:docId w15:val="{3DA25A4C-C5CE-4FDB-B25E-4602D06AA4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66F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038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372</Words>
  <Characters>2121</Characters>
  <Application>Microsoft Office Word</Application>
  <DocSecurity>0</DocSecurity>
  <Lines>17</Lines>
  <Paragraphs>4</Paragraphs>
  <ScaleCrop>false</ScaleCrop>
  <Company/>
  <LinksUpToDate>false</LinksUpToDate>
  <CharactersWithSpaces>2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易行</dc:creator>
  <cp:keywords/>
  <dc:description/>
  <cp:lastModifiedBy>刘 易行</cp:lastModifiedBy>
  <cp:revision>2</cp:revision>
  <dcterms:created xsi:type="dcterms:W3CDTF">2022-06-03T09:16:00Z</dcterms:created>
  <dcterms:modified xsi:type="dcterms:W3CDTF">2022-06-03T09:23:00Z</dcterms:modified>
</cp:coreProperties>
</file>